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28026E" w14:textId="77777777" w:rsidR="009350F2" w:rsidRPr="00E84B5B" w:rsidRDefault="003355D8" w:rsidP="00CF0236">
      <w:pPr>
        <w:pStyle w:val="NoSpacing"/>
        <w:rPr>
          <w:rFonts w:ascii="Century Gothic" w:hAnsi="Century Gothic"/>
          <w:b/>
          <w:sz w:val="22"/>
        </w:rPr>
      </w:pPr>
      <w:r w:rsidRPr="00E84B5B">
        <w:rPr>
          <w:rFonts w:ascii="Century Gothic" w:hAnsi="Century Gothic"/>
          <w:b/>
          <w:sz w:val="22"/>
        </w:rPr>
        <w:t>Geometry</w:t>
      </w:r>
      <w:r w:rsidR="0021234E" w:rsidRPr="00E84B5B">
        <w:rPr>
          <w:rFonts w:ascii="Century Gothic" w:hAnsi="Century Gothic"/>
          <w:b/>
          <w:sz w:val="22"/>
        </w:rPr>
        <w:tab/>
      </w:r>
      <w:r w:rsidR="0021234E" w:rsidRPr="00E84B5B">
        <w:rPr>
          <w:rFonts w:ascii="Century Gothic" w:hAnsi="Century Gothic"/>
          <w:b/>
          <w:sz w:val="22"/>
        </w:rPr>
        <w:tab/>
      </w:r>
      <w:r w:rsidR="002B1478">
        <w:rPr>
          <w:rFonts w:ascii="Century Gothic" w:hAnsi="Century Gothic"/>
          <w:b/>
          <w:sz w:val="22"/>
        </w:rPr>
        <w:tab/>
      </w:r>
      <w:r w:rsidR="002B1478">
        <w:rPr>
          <w:rFonts w:ascii="Century Gothic" w:hAnsi="Century Gothic"/>
          <w:b/>
          <w:sz w:val="22"/>
        </w:rPr>
        <w:tab/>
      </w:r>
      <w:r w:rsidR="0021234E" w:rsidRPr="00E84B5B">
        <w:rPr>
          <w:rFonts w:ascii="Century Gothic" w:hAnsi="Century Gothic"/>
          <w:b/>
          <w:sz w:val="22"/>
        </w:rPr>
        <w:tab/>
      </w:r>
      <w:r w:rsidR="00775B48" w:rsidRPr="00E84B5B">
        <w:rPr>
          <w:rFonts w:ascii="Century Gothic" w:hAnsi="Century Gothic"/>
          <w:b/>
          <w:sz w:val="22"/>
        </w:rPr>
        <w:tab/>
      </w:r>
      <w:r w:rsidR="002B1478">
        <w:rPr>
          <w:rFonts w:ascii="Century Gothic" w:hAnsi="Century Gothic"/>
          <w:b/>
          <w:sz w:val="22"/>
        </w:rPr>
        <w:tab/>
      </w:r>
      <w:r w:rsidR="002B1478">
        <w:rPr>
          <w:rFonts w:ascii="Century Gothic" w:hAnsi="Century Gothic"/>
          <w:b/>
          <w:sz w:val="22"/>
        </w:rPr>
        <w:tab/>
        <w:t>Name: _______________________________</w:t>
      </w:r>
    </w:p>
    <w:p w14:paraId="75F1E5C3" w14:textId="7E8AA88C" w:rsidR="00813D97" w:rsidRPr="00E84B5B" w:rsidRDefault="003355D8" w:rsidP="00CF0236">
      <w:pPr>
        <w:pStyle w:val="NoSpacing"/>
        <w:rPr>
          <w:rFonts w:ascii="Century Gothic" w:hAnsi="Century Gothic"/>
          <w:b/>
          <w:sz w:val="22"/>
        </w:rPr>
      </w:pPr>
      <w:r w:rsidRPr="00E84B5B">
        <w:rPr>
          <w:rFonts w:ascii="Century Gothic" w:hAnsi="Century Gothic"/>
          <w:b/>
          <w:sz w:val="22"/>
        </w:rPr>
        <w:t xml:space="preserve">Test Review – </w:t>
      </w:r>
      <w:r w:rsidR="008C5DA3">
        <w:rPr>
          <w:rFonts w:ascii="Century Gothic" w:hAnsi="Century Gothic"/>
          <w:b/>
          <w:sz w:val="22"/>
        </w:rPr>
        <w:t>Quadrilaterals</w:t>
      </w:r>
      <w:r w:rsidR="002B1478">
        <w:rPr>
          <w:rFonts w:ascii="Century Gothic" w:hAnsi="Century Gothic"/>
          <w:b/>
          <w:sz w:val="22"/>
        </w:rPr>
        <w:tab/>
      </w:r>
      <w:r w:rsidR="002618EF" w:rsidRPr="00E84B5B">
        <w:rPr>
          <w:rFonts w:ascii="Century Gothic" w:hAnsi="Century Gothic"/>
          <w:b/>
          <w:sz w:val="22"/>
        </w:rPr>
        <w:tab/>
      </w:r>
      <w:r w:rsidRPr="00E84B5B">
        <w:rPr>
          <w:rFonts w:ascii="Century Gothic" w:hAnsi="Century Gothic"/>
          <w:b/>
          <w:sz w:val="22"/>
        </w:rPr>
        <w:tab/>
      </w:r>
      <w:r w:rsidR="002B1478" w:rsidRPr="00E84B5B">
        <w:rPr>
          <w:rFonts w:ascii="Century Gothic" w:hAnsi="Century Gothic"/>
          <w:b/>
          <w:sz w:val="22"/>
        </w:rPr>
        <w:tab/>
      </w:r>
      <w:r w:rsidR="002B1478" w:rsidRPr="00E84B5B">
        <w:rPr>
          <w:rFonts w:ascii="Century Gothic" w:hAnsi="Century Gothic"/>
          <w:b/>
          <w:sz w:val="22"/>
        </w:rPr>
        <w:tab/>
      </w:r>
      <w:r w:rsidR="002B1478" w:rsidRPr="00E84B5B">
        <w:rPr>
          <w:rFonts w:ascii="Century Gothic" w:hAnsi="Century Gothic"/>
          <w:b/>
          <w:sz w:val="22"/>
        </w:rPr>
        <w:tab/>
        <w:t xml:space="preserve">     Date</w:t>
      </w:r>
      <w:r w:rsidR="002B1478">
        <w:rPr>
          <w:rFonts w:ascii="Century Gothic" w:hAnsi="Century Gothic"/>
          <w:b/>
          <w:sz w:val="22"/>
        </w:rPr>
        <w:t xml:space="preserve">: </w:t>
      </w:r>
      <w:r w:rsidR="002B1478" w:rsidRPr="00E84B5B">
        <w:rPr>
          <w:rFonts w:ascii="Century Gothic" w:hAnsi="Century Gothic"/>
          <w:b/>
          <w:sz w:val="22"/>
        </w:rPr>
        <w:t>_______________________</w:t>
      </w:r>
    </w:p>
    <w:p w14:paraId="43D1BDB1" w14:textId="77777777" w:rsidR="00A222A5" w:rsidRPr="00F927C6" w:rsidRDefault="00627211" w:rsidP="00F927C6">
      <w:pPr>
        <w:rPr>
          <w:rFonts w:ascii="Century Gothic" w:hAnsi="Century Gothic"/>
          <w:sz w:val="22"/>
        </w:rPr>
      </w:pPr>
      <w:r w:rsidRPr="00E84B5B">
        <w:rPr>
          <w:rFonts w:ascii="Century Gothic" w:hAnsi="Century Gothic" w:cs="MathSoftText"/>
          <w:noProof/>
          <w:color w:val="000000"/>
          <w:sz w:val="22"/>
        </w:rPr>
        <w:drawing>
          <wp:anchor distT="0" distB="0" distL="114300" distR="114300" simplePos="0" relativeHeight="251661824" behindDoc="1" locked="0" layoutInCell="1" allowOverlap="1" wp14:anchorId="1C4747F3" wp14:editId="759FF5A3">
            <wp:simplePos x="0" y="0"/>
            <wp:positionH relativeFrom="page">
              <wp:align>right</wp:align>
            </wp:positionH>
            <wp:positionV relativeFrom="paragraph">
              <wp:posOffset>125095</wp:posOffset>
            </wp:positionV>
            <wp:extent cx="4050665" cy="2106930"/>
            <wp:effectExtent l="0" t="0" r="6985" b="7620"/>
            <wp:wrapNone/>
            <wp:docPr id="8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0665" cy="210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066FC53" w14:textId="77777777" w:rsidR="006A579B" w:rsidRPr="00E84B5B" w:rsidRDefault="006A579B" w:rsidP="006A579B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  <w:r w:rsidRPr="00E84B5B">
        <w:rPr>
          <w:rFonts w:ascii="Century Gothic" w:hAnsi="Century Gothic" w:cs="MathSoftText"/>
          <w:b/>
          <w:color w:val="000000"/>
          <w:sz w:val="22"/>
        </w:rPr>
        <w:t>Use parallelogram PQRS to solve the following problems:</w:t>
      </w:r>
      <w:r w:rsidRPr="00E84B5B">
        <w:rPr>
          <w:rFonts w:ascii="Century Gothic" w:hAnsi="Century Gothic"/>
          <w:b/>
          <w:noProof/>
        </w:rPr>
        <w:t xml:space="preserve"> </w:t>
      </w:r>
    </w:p>
    <w:p w14:paraId="69EAF1DD" w14:textId="77777777" w:rsidR="00940638" w:rsidRPr="00E84B5B" w:rsidRDefault="00940638" w:rsidP="00FD28A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empus Sans ITC"/>
          <w:bCs/>
          <w:sz w:val="22"/>
        </w:rPr>
      </w:pPr>
    </w:p>
    <w:p w14:paraId="754D92D5" w14:textId="77777777" w:rsidR="006A579B" w:rsidRPr="00E84B5B" w:rsidRDefault="006A579B" w:rsidP="006A579B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  <w:r w:rsidRPr="00E84B5B">
        <w:rPr>
          <w:rFonts w:ascii="Century Gothic" w:hAnsi="Century Gothic" w:cs="MathSoftText"/>
          <w:color w:val="000000"/>
          <w:sz w:val="22"/>
        </w:rPr>
        <w:t>1. If m&lt;PQR = 65</w:t>
      </w:r>
      <w:r w:rsidRPr="00E84B5B">
        <w:rPr>
          <w:rFonts w:ascii="Century Gothic" w:hAnsi="Century Gothic" w:cs="MathSoftText"/>
          <w:color w:val="000000"/>
          <w:sz w:val="22"/>
          <w:vertAlign w:val="superscript"/>
        </w:rPr>
        <w:t>o</w:t>
      </w:r>
      <w:r w:rsidRPr="00E84B5B">
        <w:rPr>
          <w:rFonts w:ascii="Century Gothic" w:hAnsi="Century Gothic" w:cs="OCR A Extended"/>
          <w:color w:val="000000"/>
          <w:sz w:val="22"/>
        </w:rPr>
        <w:t xml:space="preserve"> </w:t>
      </w:r>
      <w:r w:rsidRPr="00E84B5B">
        <w:rPr>
          <w:rFonts w:ascii="Century Gothic" w:hAnsi="Century Gothic" w:cs="MathSoftText"/>
          <w:color w:val="000000"/>
          <w:sz w:val="22"/>
        </w:rPr>
        <w:t>then m&lt;QRS=______</w:t>
      </w:r>
    </w:p>
    <w:p w14:paraId="3C06F6A1" w14:textId="77777777" w:rsidR="006A579B" w:rsidRPr="00E84B5B" w:rsidRDefault="006A579B" w:rsidP="006A579B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</w:p>
    <w:p w14:paraId="72306510" w14:textId="77777777" w:rsidR="006A579B" w:rsidRPr="00E84B5B" w:rsidRDefault="006A579B" w:rsidP="006A579B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</w:p>
    <w:p w14:paraId="45A20A34" w14:textId="77777777" w:rsidR="006A579B" w:rsidRPr="00E84B5B" w:rsidRDefault="006A579B" w:rsidP="006A579B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  <w:r w:rsidRPr="00E84B5B">
        <w:rPr>
          <w:rFonts w:ascii="Century Gothic" w:hAnsi="Century Gothic" w:cs="MathSoftText"/>
          <w:color w:val="000000"/>
          <w:sz w:val="22"/>
        </w:rPr>
        <w:t>2. If PQ = 25, QR = 17, and SR = 2x-5, then x=_______</w:t>
      </w:r>
    </w:p>
    <w:p w14:paraId="746E3C3D" w14:textId="77777777" w:rsidR="006A579B" w:rsidRPr="00E84B5B" w:rsidRDefault="006A579B" w:rsidP="006A579B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</w:p>
    <w:p w14:paraId="4409D7B6" w14:textId="77777777" w:rsidR="006A579B" w:rsidRPr="00E84B5B" w:rsidRDefault="006A579B" w:rsidP="006A579B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</w:p>
    <w:p w14:paraId="48A53C28" w14:textId="77777777" w:rsidR="006A579B" w:rsidRPr="00E84B5B" w:rsidRDefault="006A579B" w:rsidP="006A579B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  <w:r w:rsidRPr="00E84B5B">
        <w:rPr>
          <w:rFonts w:ascii="Century Gothic" w:hAnsi="Century Gothic" w:cs="MathSoftText"/>
          <w:color w:val="000000"/>
          <w:sz w:val="22"/>
        </w:rPr>
        <w:t>3. If PT = 18, PR = _______</w:t>
      </w:r>
    </w:p>
    <w:p w14:paraId="0601989C" w14:textId="77777777" w:rsidR="00A222A5" w:rsidRDefault="00A222A5" w:rsidP="006A579B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</w:p>
    <w:p w14:paraId="0648567E" w14:textId="77777777" w:rsidR="00E84B5B" w:rsidRPr="00E84B5B" w:rsidRDefault="00E84B5B" w:rsidP="006A579B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</w:p>
    <w:p w14:paraId="35E6A4FA" w14:textId="77777777" w:rsidR="00EF60C1" w:rsidRDefault="00EF60C1" w:rsidP="00FD28A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6A4CAF7E" w14:textId="77777777" w:rsidR="00EF60C1" w:rsidRDefault="00EF60C1" w:rsidP="00FD28A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55CEE9E8" w14:textId="77777777" w:rsidR="00EF60C1" w:rsidRDefault="00EF60C1" w:rsidP="00FD28A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0460188B" w14:textId="77777777" w:rsidR="00EF60C1" w:rsidRDefault="00EF60C1" w:rsidP="00FD28A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386A1294" w14:textId="77777777" w:rsidR="00EF60C1" w:rsidRDefault="00EF60C1" w:rsidP="00FD28A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336B2E1E" w14:textId="77777777" w:rsidR="00EF60C1" w:rsidRDefault="00EF60C1" w:rsidP="00FD28A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556F7CA9" w14:textId="77777777" w:rsidR="00EF60C1" w:rsidRDefault="00EF60C1" w:rsidP="00FD28A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202ACDA2" w14:textId="31D50D64" w:rsidR="006A579B" w:rsidRPr="00E84B5B" w:rsidRDefault="00813D97" w:rsidP="00FD28A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  <w:r w:rsidRPr="00E84B5B">
        <w:rPr>
          <w:rFonts w:ascii="Century Gothic" w:hAnsi="Century Gothic" w:cs="MathSoftText"/>
          <w:b/>
          <w:color w:val="000000"/>
          <w:sz w:val="22"/>
        </w:rPr>
        <w:t xml:space="preserve">4.  </w:t>
      </w:r>
      <w:r w:rsidR="0029579A" w:rsidRPr="00E84B5B">
        <w:rPr>
          <w:rFonts w:ascii="Century Gothic" w:hAnsi="Century Gothic" w:cs="MathSoftText"/>
          <w:b/>
          <w:color w:val="000000"/>
          <w:sz w:val="22"/>
        </w:rPr>
        <w:t>Use the rectangle below to answer the following questions:</w:t>
      </w:r>
    </w:p>
    <w:p w14:paraId="251F79A0" w14:textId="77777777" w:rsidR="00A222A5" w:rsidRPr="00E84B5B" w:rsidRDefault="00627211" w:rsidP="00FD28A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  <w:r w:rsidRPr="00E84B5B">
        <w:rPr>
          <w:rFonts w:ascii="Century Gothic" w:hAnsi="Century Gothic"/>
          <w:noProof/>
        </w:rPr>
        <w:drawing>
          <wp:anchor distT="0" distB="0" distL="114300" distR="114300" simplePos="0" relativeHeight="251654656" behindDoc="1" locked="0" layoutInCell="1" allowOverlap="1" wp14:anchorId="35ACB589" wp14:editId="54ED3EC5">
            <wp:simplePos x="0" y="0"/>
            <wp:positionH relativeFrom="column">
              <wp:posOffset>3663950</wp:posOffset>
            </wp:positionH>
            <wp:positionV relativeFrom="paragraph">
              <wp:posOffset>6350</wp:posOffset>
            </wp:positionV>
            <wp:extent cx="3456940" cy="1912620"/>
            <wp:effectExtent l="0" t="0" r="0" b="0"/>
            <wp:wrapNone/>
            <wp:docPr id="6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6940" cy="191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389A453" w14:textId="77777777" w:rsidR="0029579A" w:rsidRPr="00E84B5B" w:rsidRDefault="0029579A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  <w:r w:rsidRPr="00E84B5B">
        <w:rPr>
          <w:rFonts w:ascii="Century Gothic" w:hAnsi="Century Gothic" w:cs="MathSoftText"/>
          <w:color w:val="000000"/>
          <w:sz w:val="22"/>
        </w:rPr>
        <w:t xml:space="preserve">If m&lt;1 is </w:t>
      </w:r>
      <w:r w:rsidR="00AF5801" w:rsidRPr="00E84B5B">
        <w:rPr>
          <w:rFonts w:ascii="Century Gothic" w:hAnsi="Century Gothic" w:cs="MathSoftText"/>
          <w:color w:val="000000"/>
          <w:sz w:val="22"/>
        </w:rPr>
        <w:t>70</w:t>
      </w:r>
      <w:r w:rsidRPr="00E84B5B">
        <w:rPr>
          <w:rFonts w:ascii="Century Gothic" w:hAnsi="Century Gothic" w:cs="MathSoftText"/>
          <w:color w:val="000000"/>
          <w:sz w:val="22"/>
          <w:vertAlign w:val="superscript"/>
        </w:rPr>
        <w:t>o</w:t>
      </w:r>
      <w:r w:rsidR="00F96030">
        <w:rPr>
          <w:rFonts w:ascii="Century Gothic" w:hAnsi="Century Gothic" w:cs="MathSoftText"/>
          <w:color w:val="000000"/>
          <w:sz w:val="22"/>
        </w:rPr>
        <w:t>,</w:t>
      </w:r>
      <w:r w:rsidRPr="00E84B5B">
        <w:rPr>
          <w:rFonts w:ascii="Century Gothic" w:hAnsi="Century Gothic" w:cs="MathSoftText"/>
          <w:color w:val="000000"/>
          <w:sz w:val="22"/>
        </w:rPr>
        <w:t xml:space="preserve"> find all </w:t>
      </w:r>
      <w:r w:rsidR="00F96030">
        <w:rPr>
          <w:rFonts w:ascii="Century Gothic" w:hAnsi="Century Gothic" w:cs="MathSoftText"/>
          <w:color w:val="000000"/>
          <w:sz w:val="22"/>
        </w:rPr>
        <w:t xml:space="preserve">the </w:t>
      </w:r>
      <w:r w:rsidRPr="00E84B5B">
        <w:rPr>
          <w:rFonts w:ascii="Century Gothic" w:hAnsi="Century Gothic" w:cs="MathSoftText"/>
          <w:color w:val="000000"/>
          <w:sz w:val="22"/>
        </w:rPr>
        <w:t>other angles.</w:t>
      </w:r>
    </w:p>
    <w:p w14:paraId="1271DCA5" w14:textId="77777777" w:rsidR="0029579A" w:rsidRPr="00E84B5B" w:rsidRDefault="0029579A" w:rsidP="00FD28A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empus Sans ITC"/>
          <w:b/>
          <w:bCs/>
          <w:sz w:val="22"/>
        </w:rPr>
      </w:pPr>
    </w:p>
    <w:p w14:paraId="352A6D46" w14:textId="77777777" w:rsidR="0029579A" w:rsidRPr="00E84B5B" w:rsidRDefault="00813D97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  <w:r w:rsidRPr="00E84B5B">
        <w:rPr>
          <w:rFonts w:ascii="Century Gothic" w:hAnsi="Century Gothic" w:cs="MathSoftText"/>
          <w:color w:val="000000"/>
          <w:sz w:val="22"/>
        </w:rPr>
        <w:t xml:space="preserve">a.  </w:t>
      </w:r>
      <w:r w:rsidR="0029579A" w:rsidRPr="00E84B5B">
        <w:rPr>
          <w:rFonts w:ascii="Century Gothic" w:hAnsi="Century Gothic" w:cs="MathSoftText"/>
          <w:color w:val="000000"/>
          <w:sz w:val="22"/>
        </w:rPr>
        <w:t>m&lt;1</w:t>
      </w:r>
      <w:r w:rsidRPr="00E84B5B">
        <w:rPr>
          <w:rFonts w:ascii="Century Gothic" w:hAnsi="Century Gothic" w:cs="MathSoftText"/>
          <w:color w:val="000000"/>
          <w:sz w:val="22"/>
        </w:rPr>
        <w:t xml:space="preserve"> = </w:t>
      </w:r>
      <w:r w:rsidRPr="00E84B5B">
        <w:rPr>
          <w:rFonts w:ascii="Century Gothic" w:hAnsi="Century Gothic" w:cs="MathSoftText"/>
          <w:color w:val="000000"/>
          <w:sz w:val="22"/>
        </w:rPr>
        <w:tab/>
      </w:r>
      <w:r w:rsidRPr="00E84B5B">
        <w:rPr>
          <w:rFonts w:ascii="Century Gothic" w:hAnsi="Century Gothic" w:cs="MathSoftText"/>
          <w:color w:val="000000"/>
          <w:sz w:val="22"/>
        </w:rPr>
        <w:tab/>
        <w:t xml:space="preserve">e.  m&lt;5 = </w:t>
      </w:r>
      <w:r w:rsidRPr="00E84B5B">
        <w:rPr>
          <w:rFonts w:ascii="Century Gothic" w:hAnsi="Century Gothic" w:cs="MathSoftText"/>
          <w:color w:val="000000"/>
          <w:sz w:val="22"/>
        </w:rPr>
        <w:tab/>
      </w:r>
      <w:r w:rsidRPr="00E84B5B">
        <w:rPr>
          <w:rFonts w:ascii="Century Gothic" w:hAnsi="Century Gothic" w:cs="MathSoftText"/>
          <w:color w:val="000000"/>
          <w:sz w:val="22"/>
        </w:rPr>
        <w:tab/>
      </w:r>
      <w:proofErr w:type="spellStart"/>
      <w:r w:rsidRPr="00E84B5B">
        <w:rPr>
          <w:rFonts w:ascii="Century Gothic" w:hAnsi="Century Gothic" w:cs="MathSoftText"/>
          <w:color w:val="000000"/>
          <w:sz w:val="22"/>
        </w:rPr>
        <w:t>i</w:t>
      </w:r>
      <w:proofErr w:type="spellEnd"/>
      <w:r w:rsidRPr="00E84B5B">
        <w:rPr>
          <w:rFonts w:ascii="Century Gothic" w:hAnsi="Century Gothic" w:cs="MathSoftText"/>
          <w:color w:val="000000"/>
          <w:sz w:val="22"/>
        </w:rPr>
        <w:t xml:space="preserve">.  </w:t>
      </w:r>
      <w:r w:rsidR="0029579A" w:rsidRPr="00E84B5B">
        <w:rPr>
          <w:rFonts w:ascii="Century Gothic" w:hAnsi="Century Gothic" w:cs="MathSoftText"/>
          <w:color w:val="000000"/>
          <w:sz w:val="22"/>
        </w:rPr>
        <w:t>m&lt;9 =</w:t>
      </w:r>
    </w:p>
    <w:p w14:paraId="37AEED46" w14:textId="77777777" w:rsidR="0029579A" w:rsidRPr="00E84B5B" w:rsidRDefault="0029579A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</w:p>
    <w:p w14:paraId="4CD15DE9" w14:textId="77777777" w:rsidR="0029579A" w:rsidRPr="00E84B5B" w:rsidRDefault="00813D97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  <w:r w:rsidRPr="00E84B5B">
        <w:rPr>
          <w:rFonts w:ascii="Century Gothic" w:hAnsi="Century Gothic" w:cs="MathSoftText"/>
          <w:color w:val="000000"/>
          <w:sz w:val="22"/>
        </w:rPr>
        <w:t xml:space="preserve">b.  </w:t>
      </w:r>
      <w:r w:rsidR="0029579A" w:rsidRPr="00E84B5B">
        <w:rPr>
          <w:rFonts w:ascii="Century Gothic" w:hAnsi="Century Gothic" w:cs="MathSoftText"/>
          <w:color w:val="000000"/>
          <w:sz w:val="22"/>
        </w:rPr>
        <w:t>m&lt;2</w:t>
      </w:r>
      <w:r w:rsidRPr="00E84B5B">
        <w:rPr>
          <w:rFonts w:ascii="Century Gothic" w:hAnsi="Century Gothic" w:cs="MathSoftText"/>
          <w:color w:val="000000"/>
          <w:sz w:val="22"/>
        </w:rPr>
        <w:t xml:space="preserve"> =</w:t>
      </w:r>
      <w:r w:rsidRPr="00E84B5B">
        <w:rPr>
          <w:rFonts w:ascii="Century Gothic" w:hAnsi="Century Gothic" w:cs="MathSoftText"/>
          <w:color w:val="000000"/>
          <w:sz w:val="22"/>
        </w:rPr>
        <w:tab/>
      </w:r>
      <w:r w:rsidRPr="00E84B5B">
        <w:rPr>
          <w:rFonts w:ascii="Century Gothic" w:hAnsi="Century Gothic" w:cs="MathSoftText"/>
          <w:color w:val="000000"/>
          <w:sz w:val="22"/>
        </w:rPr>
        <w:tab/>
        <w:t xml:space="preserve">f.   </w:t>
      </w:r>
      <w:r w:rsidR="0029579A" w:rsidRPr="00E84B5B">
        <w:rPr>
          <w:rFonts w:ascii="Century Gothic" w:hAnsi="Century Gothic" w:cs="MathSoftText"/>
          <w:color w:val="000000"/>
          <w:sz w:val="22"/>
        </w:rPr>
        <w:t xml:space="preserve">m&lt;6= </w:t>
      </w:r>
      <w:r w:rsidR="0029579A" w:rsidRPr="00E84B5B">
        <w:rPr>
          <w:rFonts w:ascii="Century Gothic" w:hAnsi="Century Gothic" w:cs="MathSoftText"/>
          <w:color w:val="000000"/>
          <w:sz w:val="22"/>
        </w:rPr>
        <w:tab/>
      </w:r>
      <w:r w:rsidR="0029579A" w:rsidRPr="00E84B5B">
        <w:rPr>
          <w:rFonts w:ascii="Century Gothic" w:hAnsi="Century Gothic" w:cs="MathSoftText"/>
          <w:color w:val="000000"/>
          <w:sz w:val="22"/>
        </w:rPr>
        <w:tab/>
      </w:r>
      <w:r w:rsidRPr="00E84B5B">
        <w:rPr>
          <w:rFonts w:ascii="Century Gothic" w:hAnsi="Century Gothic" w:cs="MathSoftText"/>
          <w:color w:val="000000"/>
          <w:sz w:val="22"/>
        </w:rPr>
        <w:t xml:space="preserve">j.  </w:t>
      </w:r>
      <w:r w:rsidR="0029579A" w:rsidRPr="00E84B5B">
        <w:rPr>
          <w:rFonts w:ascii="Century Gothic" w:hAnsi="Century Gothic" w:cs="MathSoftText"/>
          <w:color w:val="000000"/>
          <w:sz w:val="22"/>
        </w:rPr>
        <w:t>m&lt;10 =</w:t>
      </w:r>
    </w:p>
    <w:p w14:paraId="170C986D" w14:textId="77777777" w:rsidR="0029579A" w:rsidRPr="00E84B5B" w:rsidRDefault="0029579A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</w:p>
    <w:p w14:paraId="59404CD6" w14:textId="77777777" w:rsidR="0029579A" w:rsidRPr="00E84B5B" w:rsidRDefault="00813D97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  <w:r w:rsidRPr="00E84B5B">
        <w:rPr>
          <w:rFonts w:ascii="Century Gothic" w:hAnsi="Century Gothic" w:cs="MathSoftText"/>
          <w:color w:val="000000"/>
          <w:sz w:val="22"/>
        </w:rPr>
        <w:t xml:space="preserve">c.  </w:t>
      </w:r>
      <w:r w:rsidR="0029579A" w:rsidRPr="00E84B5B">
        <w:rPr>
          <w:rFonts w:ascii="Century Gothic" w:hAnsi="Century Gothic" w:cs="MathSoftText"/>
          <w:color w:val="000000"/>
          <w:sz w:val="22"/>
        </w:rPr>
        <w:t>m&lt;3 =</w:t>
      </w:r>
      <w:r w:rsidR="0029579A" w:rsidRPr="00E84B5B">
        <w:rPr>
          <w:rFonts w:ascii="Century Gothic" w:hAnsi="Century Gothic" w:cs="MathSoftText"/>
          <w:color w:val="000000"/>
          <w:sz w:val="22"/>
        </w:rPr>
        <w:tab/>
      </w:r>
      <w:r w:rsidR="0029579A" w:rsidRPr="00E84B5B">
        <w:rPr>
          <w:rFonts w:ascii="Century Gothic" w:hAnsi="Century Gothic" w:cs="MathSoftText"/>
          <w:color w:val="000000"/>
          <w:sz w:val="22"/>
        </w:rPr>
        <w:tab/>
      </w:r>
      <w:r w:rsidRPr="00E84B5B">
        <w:rPr>
          <w:rFonts w:ascii="Century Gothic" w:hAnsi="Century Gothic" w:cs="MathSoftText"/>
          <w:color w:val="000000"/>
          <w:sz w:val="22"/>
        </w:rPr>
        <w:t xml:space="preserve">g.  </w:t>
      </w:r>
      <w:r w:rsidR="0029579A" w:rsidRPr="00E84B5B">
        <w:rPr>
          <w:rFonts w:ascii="Century Gothic" w:hAnsi="Century Gothic" w:cs="MathSoftText"/>
          <w:color w:val="000000"/>
          <w:sz w:val="22"/>
        </w:rPr>
        <w:t xml:space="preserve">m&lt;7 = </w:t>
      </w:r>
      <w:r w:rsidR="0029579A" w:rsidRPr="00E84B5B">
        <w:rPr>
          <w:rFonts w:ascii="Century Gothic" w:hAnsi="Century Gothic" w:cs="MathSoftText"/>
          <w:color w:val="000000"/>
          <w:sz w:val="22"/>
        </w:rPr>
        <w:tab/>
      </w:r>
      <w:r w:rsidR="0029579A" w:rsidRPr="00E84B5B">
        <w:rPr>
          <w:rFonts w:ascii="Century Gothic" w:hAnsi="Century Gothic" w:cs="MathSoftText"/>
          <w:color w:val="000000"/>
          <w:sz w:val="22"/>
        </w:rPr>
        <w:tab/>
      </w:r>
      <w:r w:rsidRPr="00E84B5B">
        <w:rPr>
          <w:rFonts w:ascii="Century Gothic" w:hAnsi="Century Gothic" w:cs="MathSoftText"/>
          <w:color w:val="000000"/>
          <w:sz w:val="22"/>
        </w:rPr>
        <w:t xml:space="preserve">k.  </w:t>
      </w:r>
      <w:r w:rsidR="0029579A" w:rsidRPr="00E84B5B">
        <w:rPr>
          <w:rFonts w:ascii="Century Gothic" w:hAnsi="Century Gothic" w:cs="MathSoftText"/>
          <w:color w:val="000000"/>
          <w:sz w:val="22"/>
        </w:rPr>
        <w:t>m&lt;11 =</w:t>
      </w:r>
    </w:p>
    <w:p w14:paraId="12D09346" w14:textId="77777777" w:rsidR="0029579A" w:rsidRPr="00E84B5B" w:rsidRDefault="0029579A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</w:p>
    <w:p w14:paraId="66AE9CA0" w14:textId="77777777" w:rsidR="0029579A" w:rsidRDefault="00813D97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  <w:r w:rsidRPr="00E84B5B">
        <w:rPr>
          <w:rFonts w:ascii="Century Gothic" w:hAnsi="Century Gothic" w:cs="MathSoftText"/>
          <w:color w:val="000000"/>
          <w:sz w:val="22"/>
        </w:rPr>
        <w:t xml:space="preserve">d.  </w:t>
      </w:r>
      <w:r w:rsidR="0029579A" w:rsidRPr="00E84B5B">
        <w:rPr>
          <w:rFonts w:ascii="Century Gothic" w:hAnsi="Century Gothic" w:cs="MathSoftText"/>
          <w:color w:val="000000"/>
          <w:sz w:val="22"/>
        </w:rPr>
        <w:t>m&lt;4 =</w:t>
      </w:r>
      <w:r w:rsidR="0029579A" w:rsidRPr="00E84B5B">
        <w:rPr>
          <w:rFonts w:ascii="Century Gothic" w:hAnsi="Century Gothic" w:cs="MathSoftText"/>
          <w:color w:val="000000"/>
          <w:sz w:val="22"/>
        </w:rPr>
        <w:tab/>
      </w:r>
      <w:r w:rsidR="0029579A" w:rsidRPr="00E84B5B">
        <w:rPr>
          <w:rFonts w:ascii="Century Gothic" w:hAnsi="Century Gothic" w:cs="MathSoftText"/>
          <w:color w:val="000000"/>
          <w:sz w:val="22"/>
        </w:rPr>
        <w:tab/>
      </w:r>
      <w:r w:rsidRPr="00E84B5B">
        <w:rPr>
          <w:rFonts w:ascii="Century Gothic" w:hAnsi="Century Gothic" w:cs="MathSoftText"/>
          <w:color w:val="000000"/>
          <w:sz w:val="22"/>
        </w:rPr>
        <w:t xml:space="preserve">h.  </w:t>
      </w:r>
      <w:r w:rsidR="0029579A" w:rsidRPr="00E84B5B">
        <w:rPr>
          <w:rFonts w:ascii="Century Gothic" w:hAnsi="Century Gothic" w:cs="MathSoftText"/>
          <w:color w:val="000000"/>
          <w:sz w:val="22"/>
        </w:rPr>
        <w:t xml:space="preserve">m&lt;8 = </w:t>
      </w:r>
      <w:r w:rsidR="0029579A" w:rsidRPr="00E84B5B">
        <w:rPr>
          <w:rFonts w:ascii="Century Gothic" w:hAnsi="Century Gothic" w:cs="MathSoftText"/>
          <w:color w:val="000000"/>
          <w:sz w:val="22"/>
        </w:rPr>
        <w:tab/>
      </w:r>
      <w:r w:rsidR="0029579A" w:rsidRPr="00E84B5B">
        <w:rPr>
          <w:rFonts w:ascii="Century Gothic" w:hAnsi="Century Gothic" w:cs="MathSoftText"/>
          <w:color w:val="000000"/>
          <w:sz w:val="22"/>
        </w:rPr>
        <w:tab/>
      </w:r>
      <w:r w:rsidRPr="00E84B5B">
        <w:rPr>
          <w:rFonts w:ascii="Century Gothic" w:hAnsi="Century Gothic" w:cs="MathSoftText"/>
          <w:color w:val="000000"/>
          <w:sz w:val="22"/>
        </w:rPr>
        <w:t xml:space="preserve">l.  </w:t>
      </w:r>
      <w:r w:rsidR="0029579A" w:rsidRPr="00E84B5B">
        <w:rPr>
          <w:rFonts w:ascii="Century Gothic" w:hAnsi="Century Gothic" w:cs="MathSoftText"/>
          <w:color w:val="000000"/>
          <w:sz w:val="22"/>
        </w:rPr>
        <w:t>m&lt;12 =</w:t>
      </w:r>
    </w:p>
    <w:p w14:paraId="53BB88CE" w14:textId="77777777" w:rsidR="00E84B5B" w:rsidRPr="00E84B5B" w:rsidRDefault="00E84B5B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</w:p>
    <w:p w14:paraId="152DF228" w14:textId="77777777" w:rsidR="007F215E" w:rsidRDefault="007F215E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53373C6E" w14:textId="77777777" w:rsidR="007F215E" w:rsidRDefault="007F215E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3354AD8A" w14:textId="77777777" w:rsidR="007F215E" w:rsidRDefault="007F215E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530114C0" w14:textId="77777777" w:rsidR="007F215E" w:rsidRDefault="007F215E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0D198B45" w14:textId="77777777" w:rsidR="007F215E" w:rsidRDefault="007F215E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218AFE6C" w14:textId="77777777" w:rsidR="00EF60C1" w:rsidRDefault="00EF60C1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367761A8" w14:textId="77777777" w:rsidR="00EF60C1" w:rsidRDefault="00EF60C1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62011645" w14:textId="77777777" w:rsidR="00EF60C1" w:rsidRDefault="00EF60C1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0E9D82E7" w14:textId="77777777" w:rsidR="00EF60C1" w:rsidRDefault="00EF60C1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44A95453" w14:textId="77777777" w:rsidR="00EF60C1" w:rsidRDefault="00EF60C1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4D600D3C" w14:textId="77777777" w:rsidR="00EF60C1" w:rsidRDefault="00EF60C1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1076E70F" w14:textId="77777777" w:rsidR="00EF60C1" w:rsidRDefault="00EF60C1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5C7C2924" w14:textId="78E8A7B6" w:rsidR="0029579A" w:rsidRPr="00E84B5B" w:rsidRDefault="00F927C6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  <w:r w:rsidRPr="00E84B5B">
        <w:rPr>
          <w:rFonts w:ascii="Century Gothic" w:hAnsi="Century Gothic"/>
          <w:noProof/>
        </w:rPr>
        <w:drawing>
          <wp:anchor distT="0" distB="0" distL="114300" distR="114300" simplePos="0" relativeHeight="251655680" behindDoc="1" locked="0" layoutInCell="1" allowOverlap="1" wp14:anchorId="30337F3A" wp14:editId="42A49C14">
            <wp:simplePos x="0" y="0"/>
            <wp:positionH relativeFrom="column">
              <wp:posOffset>3611052</wp:posOffset>
            </wp:positionH>
            <wp:positionV relativeFrom="paragraph">
              <wp:posOffset>-293011</wp:posOffset>
            </wp:positionV>
            <wp:extent cx="3522980" cy="2032635"/>
            <wp:effectExtent l="0" t="0" r="0" b="0"/>
            <wp:wrapNone/>
            <wp:docPr id="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2980" cy="2032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3D97" w:rsidRPr="00E84B5B">
        <w:rPr>
          <w:rFonts w:ascii="Century Gothic" w:hAnsi="Century Gothic" w:cs="MathSoftText"/>
          <w:b/>
          <w:color w:val="000000"/>
          <w:sz w:val="22"/>
        </w:rPr>
        <w:t>Polygon</w:t>
      </w:r>
      <w:r w:rsidR="0029579A" w:rsidRPr="00E84B5B">
        <w:rPr>
          <w:rFonts w:ascii="Century Gothic" w:hAnsi="Century Gothic" w:cs="MathSoftText"/>
          <w:b/>
          <w:color w:val="000000"/>
          <w:sz w:val="22"/>
        </w:rPr>
        <w:t xml:space="preserve"> ABCD </w:t>
      </w:r>
      <w:r w:rsidR="00813D97" w:rsidRPr="00E84B5B">
        <w:rPr>
          <w:rFonts w:ascii="Century Gothic" w:hAnsi="Century Gothic" w:cs="MathSoftText"/>
          <w:b/>
          <w:color w:val="000000"/>
          <w:sz w:val="22"/>
        </w:rPr>
        <w:t>is a rectangle.</w:t>
      </w:r>
    </w:p>
    <w:p w14:paraId="22432FE8" w14:textId="77777777" w:rsidR="00813D97" w:rsidRPr="00E84B5B" w:rsidRDefault="00813D97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0691AB5B" w14:textId="77777777" w:rsidR="0029579A" w:rsidRPr="00E84B5B" w:rsidRDefault="00813D97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  <w:r w:rsidRPr="00E84B5B">
        <w:rPr>
          <w:rFonts w:ascii="Century Gothic" w:hAnsi="Century Gothic" w:cs="MathSoftText"/>
          <w:color w:val="000000"/>
          <w:sz w:val="22"/>
        </w:rPr>
        <w:t>5</w:t>
      </w:r>
      <w:r w:rsidR="0029579A" w:rsidRPr="00E84B5B">
        <w:rPr>
          <w:rFonts w:ascii="Century Gothic" w:hAnsi="Century Gothic" w:cs="MathSoftText"/>
          <w:color w:val="000000"/>
          <w:sz w:val="22"/>
        </w:rPr>
        <w:t>. If CE = 12, the</w:t>
      </w:r>
      <w:r w:rsidR="002C399C" w:rsidRPr="00E84B5B">
        <w:rPr>
          <w:rFonts w:ascii="Century Gothic" w:hAnsi="Century Gothic" w:cs="MathSoftText"/>
          <w:color w:val="000000"/>
          <w:sz w:val="22"/>
        </w:rPr>
        <w:t>n</w:t>
      </w:r>
      <w:r w:rsidR="0029579A" w:rsidRPr="00E84B5B">
        <w:rPr>
          <w:rFonts w:ascii="Century Gothic" w:hAnsi="Century Gothic" w:cs="MathSoftText"/>
          <w:color w:val="000000"/>
          <w:sz w:val="22"/>
        </w:rPr>
        <w:t xml:space="preserve"> BD=_______</w:t>
      </w:r>
    </w:p>
    <w:p w14:paraId="1D676DE5" w14:textId="77777777" w:rsidR="0029579A" w:rsidRPr="00E84B5B" w:rsidRDefault="0029579A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empus Sans ITC"/>
          <w:b/>
          <w:bCs/>
          <w:sz w:val="22"/>
        </w:rPr>
      </w:pPr>
    </w:p>
    <w:p w14:paraId="23EFA7A2" w14:textId="77777777" w:rsidR="0029579A" w:rsidRPr="00E84B5B" w:rsidRDefault="0029579A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empus Sans ITC"/>
          <w:b/>
          <w:bCs/>
          <w:sz w:val="22"/>
        </w:rPr>
      </w:pPr>
    </w:p>
    <w:p w14:paraId="3BFEC998" w14:textId="77777777" w:rsidR="002C53F2" w:rsidRDefault="00813D97" w:rsidP="002C53F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b/>
          <w:sz w:val="22"/>
        </w:rPr>
      </w:pPr>
      <w:r w:rsidRPr="00E84B5B">
        <w:rPr>
          <w:rFonts w:ascii="Century Gothic" w:hAnsi="Century Gothic" w:cs="MathSoftText"/>
          <w:color w:val="000000"/>
          <w:sz w:val="22"/>
        </w:rPr>
        <w:t>6</w:t>
      </w:r>
      <w:r w:rsidR="0029579A" w:rsidRPr="00E84B5B">
        <w:rPr>
          <w:rFonts w:ascii="Century Gothic" w:hAnsi="Century Gothic" w:cs="MathSoftText"/>
          <w:color w:val="000000"/>
          <w:sz w:val="22"/>
        </w:rPr>
        <w:t xml:space="preserve">. If </w:t>
      </w:r>
      <w:r w:rsidRPr="00E84B5B">
        <w:rPr>
          <w:rFonts w:ascii="Century Gothic" w:hAnsi="Century Gothic" w:cs="MathSoftText"/>
          <w:color w:val="000000"/>
          <w:sz w:val="22"/>
        </w:rPr>
        <w:t xml:space="preserve">AC = 5x-4 and BD = 6x-10, find the length of </w:t>
      </w:r>
      <w:r w:rsidRPr="00E84B5B">
        <w:rPr>
          <w:rFonts w:ascii="Century Gothic" w:hAnsi="Century Gothic" w:cs="MathSoftText"/>
          <w:color w:val="000000"/>
          <w:position w:val="-6"/>
          <w:sz w:val="22"/>
        </w:rPr>
        <w:object w:dxaOrig="340" w:dyaOrig="320" w14:anchorId="400474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6.5pt" o:ole="">
            <v:imagedata r:id="rId14" o:title=""/>
          </v:shape>
          <o:OLEObject Type="Embed" ProgID="Equation.DSMT4" ShapeID="_x0000_i1025" DrawAspect="Content" ObjectID="_1633765436" r:id="rId15"/>
        </w:object>
      </w:r>
      <w:r w:rsidR="0029579A" w:rsidRPr="00E84B5B">
        <w:rPr>
          <w:rFonts w:ascii="Century Gothic" w:hAnsi="Century Gothic" w:cs="MathSoftText"/>
          <w:color w:val="000000"/>
          <w:sz w:val="22"/>
        </w:rPr>
        <w:t>.</w:t>
      </w:r>
      <w:r w:rsidR="002C53F2">
        <w:rPr>
          <w:rFonts w:ascii="Century Gothic" w:hAnsi="Century Gothic" w:cs="MathSoftText"/>
          <w:color w:val="000000"/>
          <w:sz w:val="22"/>
        </w:rPr>
        <w:br/>
      </w:r>
    </w:p>
    <w:p w14:paraId="6B9F92E8" w14:textId="030F7E47" w:rsidR="00813D97" w:rsidRPr="00EF60C1" w:rsidRDefault="002C53F2" w:rsidP="00EF60C1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  <w:r>
        <w:rPr>
          <w:rFonts w:ascii="Century Gothic" w:hAnsi="Century Gothic"/>
          <w:b/>
          <w:sz w:val="22"/>
        </w:rPr>
        <w:lastRenderedPageBreak/>
        <w:br/>
      </w:r>
      <w:r w:rsidR="00E84B5B" w:rsidRPr="00E84B5B">
        <w:rPr>
          <w:rFonts w:ascii="Century Gothic" w:hAnsi="Century Gothic"/>
          <w:noProof/>
          <w:sz w:val="22"/>
        </w:rPr>
        <w:drawing>
          <wp:anchor distT="0" distB="0" distL="114300" distR="114300" simplePos="0" relativeHeight="251657728" behindDoc="1" locked="0" layoutInCell="1" allowOverlap="1" wp14:anchorId="05E6ABD7" wp14:editId="7D5B18E4">
            <wp:simplePos x="0" y="0"/>
            <wp:positionH relativeFrom="column">
              <wp:posOffset>3937000</wp:posOffset>
            </wp:positionH>
            <wp:positionV relativeFrom="paragraph">
              <wp:posOffset>66675</wp:posOffset>
            </wp:positionV>
            <wp:extent cx="2095500" cy="1749425"/>
            <wp:effectExtent l="0" t="0" r="0" b="0"/>
            <wp:wrapNone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749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3D97" w:rsidRPr="00E84B5B">
        <w:rPr>
          <w:rFonts w:ascii="Century Gothic" w:hAnsi="Century Gothic"/>
          <w:b/>
          <w:sz w:val="22"/>
        </w:rPr>
        <w:t>Polygon PONM is a rhombus.</w:t>
      </w:r>
      <w:r w:rsidR="00813D97" w:rsidRPr="00E84B5B">
        <w:rPr>
          <w:rFonts w:ascii="Century Gothic" w:hAnsi="Century Gothic"/>
          <w:sz w:val="22"/>
        </w:rPr>
        <w:tab/>
      </w:r>
      <w:r w:rsidR="00813D97" w:rsidRPr="00E84B5B">
        <w:rPr>
          <w:rFonts w:ascii="Century Gothic" w:hAnsi="Century Gothic"/>
          <w:b/>
          <w:sz w:val="22"/>
        </w:rPr>
        <w:tab/>
      </w:r>
      <w:r w:rsidR="00813D97" w:rsidRPr="00E84B5B">
        <w:rPr>
          <w:rFonts w:ascii="Century Gothic" w:hAnsi="Century Gothic"/>
          <w:b/>
          <w:sz w:val="22"/>
        </w:rPr>
        <w:tab/>
      </w:r>
      <w:r w:rsidR="00813D97" w:rsidRPr="00E84B5B">
        <w:rPr>
          <w:rFonts w:ascii="Century Gothic" w:hAnsi="Century Gothic"/>
          <w:b/>
          <w:sz w:val="22"/>
        </w:rPr>
        <w:tab/>
      </w:r>
      <w:r w:rsidR="00813D97" w:rsidRPr="00E84B5B">
        <w:rPr>
          <w:rFonts w:ascii="Century Gothic" w:hAnsi="Century Gothic"/>
          <w:b/>
          <w:sz w:val="22"/>
        </w:rPr>
        <w:tab/>
      </w:r>
      <w:r w:rsidR="00813D97" w:rsidRPr="00E84B5B">
        <w:rPr>
          <w:rFonts w:ascii="Century Gothic" w:hAnsi="Century Gothic"/>
          <w:b/>
          <w:sz w:val="22"/>
        </w:rPr>
        <w:tab/>
      </w:r>
      <w:r w:rsidR="00813D97" w:rsidRPr="00E84B5B">
        <w:rPr>
          <w:rFonts w:ascii="Century Gothic" w:hAnsi="Century Gothic"/>
          <w:b/>
          <w:sz w:val="22"/>
        </w:rPr>
        <w:tab/>
      </w:r>
    </w:p>
    <w:p w14:paraId="63D3B861" w14:textId="77777777" w:rsidR="00813D97" w:rsidRPr="00E84B5B" w:rsidRDefault="00813D97" w:rsidP="00813D97">
      <w:pPr>
        <w:rPr>
          <w:rFonts w:ascii="Century Gothic" w:hAnsi="Century Gothic"/>
          <w:sz w:val="22"/>
        </w:rPr>
      </w:pPr>
      <w:r w:rsidRPr="00E84B5B">
        <w:rPr>
          <w:rFonts w:ascii="Century Gothic" w:hAnsi="Century Gothic"/>
          <w:sz w:val="22"/>
        </w:rPr>
        <w:t>7.   If MP = 2x + 5 and PO = 3x – 7, then MN = __________.</w:t>
      </w:r>
      <w:r w:rsidRPr="00E84B5B">
        <w:rPr>
          <w:rFonts w:ascii="Century Gothic" w:hAnsi="Century Gothic"/>
          <w:sz w:val="22"/>
        </w:rPr>
        <w:tab/>
      </w:r>
      <w:r w:rsidRPr="00E84B5B">
        <w:rPr>
          <w:rFonts w:ascii="Century Gothic" w:hAnsi="Century Gothic"/>
          <w:sz w:val="22"/>
        </w:rPr>
        <w:tab/>
      </w:r>
      <w:r w:rsidRPr="00E84B5B">
        <w:rPr>
          <w:rFonts w:ascii="Century Gothic" w:hAnsi="Century Gothic"/>
          <w:sz w:val="22"/>
        </w:rPr>
        <w:tab/>
      </w:r>
      <w:r w:rsidRPr="00E84B5B">
        <w:rPr>
          <w:rFonts w:ascii="Century Gothic" w:hAnsi="Century Gothic"/>
          <w:sz w:val="22"/>
        </w:rPr>
        <w:tab/>
      </w:r>
      <w:r w:rsidRPr="00E84B5B">
        <w:rPr>
          <w:rFonts w:ascii="Century Gothic" w:hAnsi="Century Gothic"/>
          <w:sz w:val="22"/>
        </w:rPr>
        <w:tab/>
        <w:t xml:space="preserve">     </w:t>
      </w:r>
    </w:p>
    <w:p w14:paraId="4C5542DF" w14:textId="77777777" w:rsidR="00813D97" w:rsidRPr="00E84B5B" w:rsidRDefault="00813D97" w:rsidP="00813D97">
      <w:pPr>
        <w:rPr>
          <w:rFonts w:ascii="Century Gothic" w:hAnsi="Century Gothic"/>
          <w:sz w:val="22"/>
        </w:rPr>
      </w:pPr>
      <w:r w:rsidRPr="00E84B5B">
        <w:rPr>
          <w:rFonts w:ascii="Century Gothic" w:hAnsi="Century Gothic"/>
          <w:sz w:val="22"/>
        </w:rPr>
        <w:tab/>
      </w:r>
      <w:r w:rsidRPr="00E84B5B">
        <w:rPr>
          <w:rFonts w:ascii="Century Gothic" w:hAnsi="Century Gothic"/>
          <w:sz w:val="22"/>
        </w:rPr>
        <w:tab/>
      </w:r>
    </w:p>
    <w:p w14:paraId="7DF3327C" w14:textId="0CAB5121" w:rsidR="00813D97" w:rsidRPr="00E84B5B" w:rsidRDefault="00813D97" w:rsidP="00813D97">
      <w:pPr>
        <w:rPr>
          <w:rFonts w:ascii="Century Gothic" w:hAnsi="Century Gothic"/>
          <w:sz w:val="22"/>
        </w:rPr>
      </w:pPr>
      <w:r w:rsidRPr="00E84B5B">
        <w:rPr>
          <w:rFonts w:ascii="Century Gothic" w:hAnsi="Century Gothic"/>
          <w:sz w:val="22"/>
        </w:rPr>
        <w:t>8.   If m</w:t>
      </w:r>
      <w:r w:rsidRPr="00E84B5B">
        <w:rPr>
          <w:rFonts w:ascii="Century Gothic" w:hAnsi="Century Gothic"/>
          <w:position w:val="-4"/>
          <w:sz w:val="22"/>
        </w:rPr>
        <w:object w:dxaOrig="240" w:dyaOrig="240" w14:anchorId="2AD6CF1A">
          <v:shape id="_x0000_i1026" type="#_x0000_t75" style="width:12pt;height:12pt" o:ole="">
            <v:imagedata r:id="rId17" o:title=""/>
          </v:shape>
          <o:OLEObject Type="Embed" ProgID="Equation.3" ShapeID="_x0000_i1026" DrawAspect="Content" ObjectID="_1633765437" r:id="rId18"/>
        </w:object>
      </w:r>
      <w:r w:rsidRPr="00E84B5B">
        <w:rPr>
          <w:rFonts w:ascii="Century Gothic" w:hAnsi="Century Gothic"/>
          <w:sz w:val="22"/>
        </w:rPr>
        <w:t>PXO = (2x + 6)</w:t>
      </w:r>
      <w:r w:rsidRPr="00E84B5B">
        <w:rPr>
          <w:rFonts w:ascii="Century Gothic" w:hAnsi="Century Gothic"/>
          <w:sz w:val="22"/>
          <w:vertAlign w:val="superscript"/>
        </w:rPr>
        <w:t>0</w:t>
      </w:r>
      <w:r w:rsidRPr="00E84B5B">
        <w:rPr>
          <w:rFonts w:ascii="Century Gothic" w:hAnsi="Century Gothic"/>
          <w:sz w:val="22"/>
        </w:rPr>
        <w:t>, then x = ________.</w:t>
      </w:r>
    </w:p>
    <w:p w14:paraId="75E4B834" w14:textId="49A5ABE8" w:rsidR="00813D97" w:rsidRPr="00E84B5B" w:rsidRDefault="00813D97" w:rsidP="00813D97">
      <w:pPr>
        <w:rPr>
          <w:rFonts w:ascii="Century Gothic" w:hAnsi="Century Gothic"/>
          <w:sz w:val="22"/>
        </w:rPr>
      </w:pPr>
    </w:p>
    <w:p w14:paraId="627B9827" w14:textId="09B7FA96" w:rsidR="00813D97" w:rsidRDefault="00813D97" w:rsidP="00813D97">
      <w:pPr>
        <w:rPr>
          <w:rFonts w:ascii="Century Gothic" w:hAnsi="Century Gothic" w:cs="Maiandra GD"/>
          <w:bCs/>
          <w:color w:val="000000"/>
          <w:sz w:val="22"/>
        </w:rPr>
      </w:pPr>
      <w:r w:rsidRPr="00E84B5B">
        <w:rPr>
          <w:rFonts w:ascii="Century Gothic" w:hAnsi="Century Gothic"/>
          <w:sz w:val="22"/>
        </w:rPr>
        <w:t xml:space="preserve">9.  </w:t>
      </w:r>
      <w:r w:rsidRPr="00E84B5B">
        <w:rPr>
          <w:rFonts w:ascii="Century Gothic" w:hAnsi="Century Gothic" w:cs="Maiandra GD"/>
          <w:bCs/>
          <w:color w:val="000000"/>
          <w:sz w:val="22"/>
        </w:rPr>
        <w:t>If m&lt;3 = 44</w:t>
      </w:r>
      <w:r w:rsidRPr="00E84B5B">
        <w:rPr>
          <w:rFonts w:ascii="Century Gothic" w:hAnsi="Century Gothic" w:cs="Maiandra GD"/>
          <w:bCs/>
          <w:color w:val="000000"/>
          <w:sz w:val="22"/>
          <w:vertAlign w:val="superscript"/>
        </w:rPr>
        <w:t>o</w:t>
      </w:r>
      <w:r w:rsidRPr="00E84B5B">
        <w:rPr>
          <w:rFonts w:ascii="Century Gothic" w:hAnsi="Century Gothic" w:cs="Maiandra GD"/>
          <w:bCs/>
          <w:color w:val="000000"/>
          <w:sz w:val="22"/>
        </w:rPr>
        <w:t>, then m&lt;6 = ________.</w:t>
      </w:r>
    </w:p>
    <w:p w14:paraId="3A88F459" w14:textId="42C2252D" w:rsidR="002C53F2" w:rsidRDefault="002C53F2" w:rsidP="00813D97">
      <w:pPr>
        <w:rPr>
          <w:rFonts w:ascii="Century Gothic" w:hAnsi="Century Gothic" w:cs="Maiandra GD"/>
          <w:bCs/>
          <w:color w:val="000000"/>
          <w:sz w:val="22"/>
        </w:rPr>
      </w:pPr>
    </w:p>
    <w:p w14:paraId="3312CE8D" w14:textId="3ABDF387" w:rsidR="002C53F2" w:rsidRPr="00E84B5B" w:rsidRDefault="002C53F2" w:rsidP="00813D97">
      <w:pPr>
        <w:rPr>
          <w:rFonts w:ascii="Century Gothic" w:hAnsi="Century Gothic"/>
          <w:sz w:val="22"/>
        </w:rPr>
      </w:pPr>
      <w:r>
        <w:rPr>
          <w:rFonts w:ascii="Century Gothic" w:hAnsi="Century Gothic" w:cs="Maiandra GD"/>
          <w:bCs/>
          <w:color w:val="000000"/>
          <w:sz w:val="22"/>
        </w:rPr>
        <w:t xml:space="preserve">10.  If PX = 4 and XO = 3, then PO = </w:t>
      </w:r>
      <w:r w:rsidRPr="00E84B5B">
        <w:rPr>
          <w:rFonts w:ascii="Century Gothic" w:hAnsi="Century Gothic" w:cs="Maiandra GD"/>
          <w:bCs/>
          <w:color w:val="000000"/>
          <w:sz w:val="22"/>
        </w:rPr>
        <w:t>________.</w:t>
      </w:r>
    </w:p>
    <w:p w14:paraId="738AD75A" w14:textId="77777777" w:rsidR="00813D97" w:rsidRPr="00E84B5B" w:rsidRDefault="00813D97" w:rsidP="00813D97">
      <w:pPr>
        <w:rPr>
          <w:rFonts w:ascii="Century Gothic" w:hAnsi="Century Gothic"/>
        </w:rPr>
      </w:pPr>
      <w:r w:rsidRPr="00E84B5B">
        <w:rPr>
          <w:rFonts w:ascii="Century Gothic" w:hAnsi="Century Gothic"/>
        </w:rPr>
        <w:tab/>
        <w:t xml:space="preserve">     </w:t>
      </w:r>
    </w:p>
    <w:p w14:paraId="447D5CCA" w14:textId="77777777" w:rsidR="00EF60C1" w:rsidRDefault="00EF60C1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58C39314" w14:textId="77777777" w:rsidR="00EF60C1" w:rsidRDefault="00EF60C1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104E4D3F" w14:textId="77777777" w:rsidR="00EF60C1" w:rsidRDefault="00EF60C1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4A5B6FC2" w14:textId="77777777" w:rsidR="00EF60C1" w:rsidRDefault="00EF60C1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685A9E1A" w14:textId="77777777" w:rsidR="00EF60C1" w:rsidRDefault="00EF60C1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269AB8F1" w14:textId="77777777" w:rsidR="00EF60C1" w:rsidRDefault="00EF60C1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0D307710" w14:textId="77777777" w:rsidR="00EF60C1" w:rsidRDefault="00EF60C1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 w:val="22"/>
        </w:rPr>
      </w:pPr>
    </w:p>
    <w:p w14:paraId="3074999F" w14:textId="18B5B013" w:rsidR="0029579A" w:rsidRPr="00E84B5B" w:rsidRDefault="00EF1CBD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noProof/>
        </w:rPr>
      </w:pPr>
      <w:r w:rsidRPr="00E84B5B">
        <w:rPr>
          <w:rFonts w:ascii="Century Gothic" w:hAnsi="Century Gothic"/>
          <w:noProof/>
        </w:rPr>
        <w:drawing>
          <wp:anchor distT="0" distB="0" distL="114300" distR="114300" simplePos="0" relativeHeight="251656704" behindDoc="1" locked="0" layoutInCell="1" allowOverlap="1" wp14:anchorId="0DD3DE0F" wp14:editId="1E344DEC">
            <wp:simplePos x="0" y="0"/>
            <wp:positionH relativeFrom="column">
              <wp:posOffset>3975100</wp:posOffset>
            </wp:positionH>
            <wp:positionV relativeFrom="paragraph">
              <wp:posOffset>-355600</wp:posOffset>
            </wp:positionV>
            <wp:extent cx="2150110" cy="2174875"/>
            <wp:effectExtent l="0" t="0" r="0" b="0"/>
            <wp:wrapNone/>
            <wp:docPr id="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0110" cy="217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579A" w:rsidRPr="00E84B5B">
        <w:rPr>
          <w:rFonts w:ascii="Century Gothic" w:hAnsi="Century Gothic" w:cs="MathSoftText"/>
          <w:b/>
          <w:color w:val="000000"/>
          <w:sz w:val="22"/>
        </w:rPr>
        <w:t>Use square DEFG to answer the following questions:</w:t>
      </w:r>
      <w:r w:rsidR="0029579A" w:rsidRPr="00E84B5B">
        <w:rPr>
          <w:rFonts w:ascii="Century Gothic" w:hAnsi="Century Gothic"/>
          <w:noProof/>
        </w:rPr>
        <w:t xml:space="preserve"> </w:t>
      </w:r>
    </w:p>
    <w:p w14:paraId="04364168" w14:textId="77777777" w:rsidR="0029579A" w:rsidRPr="00E84B5B" w:rsidRDefault="0029579A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</w:p>
    <w:p w14:paraId="3077E1B0" w14:textId="77777777" w:rsidR="0029579A" w:rsidRPr="00E84B5B" w:rsidRDefault="0029579A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  <w:r w:rsidRPr="00E84B5B">
        <w:rPr>
          <w:rFonts w:ascii="Century Gothic" w:hAnsi="Century Gothic" w:cs="MathSoftText"/>
          <w:color w:val="000000"/>
          <w:sz w:val="22"/>
        </w:rPr>
        <w:t>1</w:t>
      </w:r>
      <w:r w:rsidR="002C53F2">
        <w:rPr>
          <w:rFonts w:ascii="Century Gothic" w:hAnsi="Century Gothic" w:cs="MathSoftText"/>
          <w:color w:val="000000"/>
          <w:sz w:val="22"/>
        </w:rPr>
        <w:t>1</w:t>
      </w:r>
      <w:r w:rsidRPr="00E84B5B">
        <w:rPr>
          <w:rFonts w:ascii="Century Gothic" w:hAnsi="Century Gothic" w:cs="MathSoftText"/>
          <w:color w:val="000000"/>
          <w:sz w:val="22"/>
        </w:rPr>
        <w:t xml:space="preserve">. </w:t>
      </w:r>
      <w:r w:rsidR="00813D97" w:rsidRPr="00E84B5B">
        <w:rPr>
          <w:rFonts w:ascii="Century Gothic" w:hAnsi="Century Gothic" w:cs="MathSoftText"/>
          <w:color w:val="000000"/>
          <w:sz w:val="22"/>
        </w:rPr>
        <w:t xml:space="preserve"> </w:t>
      </w:r>
      <w:r w:rsidRPr="00E84B5B">
        <w:rPr>
          <w:rFonts w:ascii="Century Gothic" w:hAnsi="Century Gothic" w:cs="MathSoftText"/>
          <w:color w:val="000000"/>
          <w:sz w:val="22"/>
        </w:rPr>
        <w:t>Label all the angles.</w:t>
      </w:r>
    </w:p>
    <w:p w14:paraId="0219EB8B" w14:textId="77777777" w:rsidR="0029579A" w:rsidRPr="00E84B5B" w:rsidRDefault="0029579A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</w:p>
    <w:p w14:paraId="376DD55D" w14:textId="77777777" w:rsidR="0029579A" w:rsidRPr="00E84B5B" w:rsidRDefault="002C53F2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  <w:r>
        <w:rPr>
          <w:rFonts w:ascii="Century Gothic" w:hAnsi="Century Gothic" w:cs="MathSoftText"/>
          <w:color w:val="000000"/>
          <w:sz w:val="22"/>
        </w:rPr>
        <w:t>12</w:t>
      </w:r>
      <w:r w:rsidR="0029579A" w:rsidRPr="00E84B5B">
        <w:rPr>
          <w:rFonts w:ascii="Century Gothic" w:hAnsi="Century Gothic" w:cs="MathSoftText"/>
          <w:color w:val="000000"/>
          <w:sz w:val="22"/>
        </w:rPr>
        <w:t xml:space="preserve">. </w:t>
      </w:r>
      <w:r w:rsidR="00813D97" w:rsidRPr="00E84B5B">
        <w:rPr>
          <w:rFonts w:ascii="Century Gothic" w:hAnsi="Century Gothic" w:cs="MathSoftText"/>
          <w:color w:val="000000"/>
          <w:sz w:val="22"/>
        </w:rPr>
        <w:t xml:space="preserve"> </w:t>
      </w:r>
      <w:r w:rsidR="0029579A" w:rsidRPr="00E84B5B">
        <w:rPr>
          <w:rFonts w:ascii="Century Gothic" w:hAnsi="Century Gothic" w:cs="MathSoftText"/>
          <w:color w:val="000000"/>
          <w:sz w:val="22"/>
        </w:rPr>
        <w:t>DF = 5x</w:t>
      </w:r>
      <w:r w:rsidR="004B493E" w:rsidRPr="00E84B5B">
        <w:rPr>
          <w:rFonts w:ascii="Century Gothic" w:hAnsi="Century Gothic" w:cs="MathSoftText"/>
          <w:color w:val="000000"/>
          <w:sz w:val="22"/>
        </w:rPr>
        <w:t xml:space="preserve"> </w:t>
      </w:r>
      <w:r w:rsidR="0029579A" w:rsidRPr="00E84B5B">
        <w:rPr>
          <w:rFonts w:ascii="Century Gothic" w:hAnsi="Century Gothic" w:cs="MathSoftText"/>
          <w:color w:val="000000"/>
          <w:sz w:val="22"/>
        </w:rPr>
        <w:t>-</w:t>
      </w:r>
      <w:r w:rsidR="004B493E" w:rsidRPr="00E84B5B">
        <w:rPr>
          <w:rFonts w:ascii="Century Gothic" w:hAnsi="Century Gothic" w:cs="MathSoftText"/>
          <w:color w:val="000000"/>
          <w:sz w:val="22"/>
        </w:rPr>
        <w:t xml:space="preserve"> </w:t>
      </w:r>
      <w:r w:rsidR="0029579A" w:rsidRPr="00E84B5B">
        <w:rPr>
          <w:rFonts w:ascii="Century Gothic" w:hAnsi="Century Gothic" w:cs="MathSoftText"/>
          <w:color w:val="000000"/>
          <w:sz w:val="22"/>
        </w:rPr>
        <w:t xml:space="preserve">9, GE = 3x + 19, x =________ </w:t>
      </w:r>
    </w:p>
    <w:p w14:paraId="0B9F2E87" w14:textId="77777777" w:rsidR="0029579A" w:rsidRPr="00E84B5B" w:rsidRDefault="0029579A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</w:p>
    <w:p w14:paraId="74C89E12" w14:textId="77777777" w:rsidR="0029579A" w:rsidRPr="00E84B5B" w:rsidRDefault="0029579A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</w:p>
    <w:p w14:paraId="4F651F1C" w14:textId="77777777" w:rsidR="0029579A" w:rsidRPr="00E84B5B" w:rsidRDefault="0029579A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</w:p>
    <w:p w14:paraId="756757B3" w14:textId="77777777" w:rsidR="0029579A" w:rsidRPr="00E84B5B" w:rsidRDefault="002C53F2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  <w:r>
        <w:rPr>
          <w:rFonts w:ascii="Century Gothic" w:hAnsi="Century Gothic" w:cs="MathSoftText"/>
          <w:color w:val="000000"/>
          <w:sz w:val="22"/>
        </w:rPr>
        <w:t>13</w:t>
      </w:r>
      <w:r w:rsidR="0029579A" w:rsidRPr="00E84B5B">
        <w:rPr>
          <w:rFonts w:ascii="Century Gothic" w:hAnsi="Century Gothic" w:cs="MathSoftText"/>
          <w:color w:val="000000"/>
          <w:sz w:val="22"/>
        </w:rPr>
        <w:t xml:space="preserve">. </w:t>
      </w:r>
      <w:r w:rsidR="00813D97" w:rsidRPr="00E84B5B">
        <w:rPr>
          <w:rFonts w:ascii="Century Gothic" w:hAnsi="Century Gothic" w:cs="MathSoftText"/>
          <w:color w:val="000000"/>
          <w:sz w:val="22"/>
        </w:rPr>
        <w:t xml:space="preserve"> </w:t>
      </w:r>
      <w:r w:rsidR="004B493E" w:rsidRPr="00E84B5B">
        <w:rPr>
          <w:rFonts w:ascii="Century Gothic" w:hAnsi="Century Gothic" w:cs="MathSoftText"/>
          <w:color w:val="000000"/>
          <w:sz w:val="22"/>
        </w:rPr>
        <w:t xml:space="preserve">If </w:t>
      </w:r>
      <w:r w:rsidR="0029579A" w:rsidRPr="00E84B5B">
        <w:rPr>
          <w:rFonts w:ascii="Century Gothic" w:hAnsi="Century Gothic" w:cs="MathSoftText"/>
          <w:color w:val="000000"/>
          <w:sz w:val="22"/>
        </w:rPr>
        <w:t>FG = 4x</w:t>
      </w:r>
      <w:r w:rsidR="004B493E" w:rsidRPr="00E84B5B">
        <w:rPr>
          <w:rFonts w:ascii="Century Gothic" w:hAnsi="Century Gothic" w:cs="MathSoftText"/>
          <w:color w:val="000000"/>
          <w:sz w:val="22"/>
        </w:rPr>
        <w:t xml:space="preserve"> </w:t>
      </w:r>
      <w:r w:rsidR="0029579A" w:rsidRPr="00E84B5B">
        <w:rPr>
          <w:rFonts w:ascii="Century Gothic" w:hAnsi="Century Gothic" w:cs="MathSoftText"/>
          <w:color w:val="000000"/>
          <w:sz w:val="22"/>
        </w:rPr>
        <w:t>-</w:t>
      </w:r>
      <w:r w:rsidR="004B493E" w:rsidRPr="00E84B5B">
        <w:rPr>
          <w:rFonts w:ascii="Century Gothic" w:hAnsi="Century Gothic" w:cs="MathSoftText"/>
          <w:color w:val="000000"/>
          <w:sz w:val="22"/>
        </w:rPr>
        <w:t xml:space="preserve"> </w:t>
      </w:r>
      <w:r w:rsidR="0029579A" w:rsidRPr="00E84B5B">
        <w:rPr>
          <w:rFonts w:ascii="Century Gothic" w:hAnsi="Century Gothic" w:cs="MathSoftText"/>
          <w:color w:val="000000"/>
          <w:sz w:val="22"/>
        </w:rPr>
        <w:t>5, DG = 2x</w:t>
      </w:r>
      <w:r w:rsidR="004B493E" w:rsidRPr="00E84B5B">
        <w:rPr>
          <w:rFonts w:ascii="Century Gothic" w:hAnsi="Century Gothic" w:cs="MathSoftText"/>
          <w:color w:val="000000"/>
          <w:sz w:val="22"/>
        </w:rPr>
        <w:t xml:space="preserve"> </w:t>
      </w:r>
      <w:r w:rsidR="0029579A" w:rsidRPr="00E84B5B">
        <w:rPr>
          <w:rFonts w:ascii="Century Gothic" w:hAnsi="Century Gothic" w:cs="MathSoftText"/>
          <w:color w:val="000000"/>
          <w:sz w:val="22"/>
        </w:rPr>
        <w:t>+</w:t>
      </w:r>
      <w:r w:rsidR="004B493E" w:rsidRPr="00E84B5B">
        <w:rPr>
          <w:rFonts w:ascii="Century Gothic" w:hAnsi="Century Gothic" w:cs="MathSoftText"/>
          <w:color w:val="000000"/>
          <w:sz w:val="22"/>
        </w:rPr>
        <w:t xml:space="preserve"> </w:t>
      </w:r>
      <w:r w:rsidR="0029579A" w:rsidRPr="00E84B5B">
        <w:rPr>
          <w:rFonts w:ascii="Century Gothic" w:hAnsi="Century Gothic" w:cs="MathSoftText"/>
          <w:color w:val="000000"/>
          <w:sz w:val="22"/>
        </w:rPr>
        <w:t>17, then DE=_________</w:t>
      </w:r>
    </w:p>
    <w:p w14:paraId="189C68C3" w14:textId="77777777" w:rsidR="0029579A" w:rsidRPr="00E84B5B" w:rsidRDefault="0029579A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empus Sans ITC"/>
          <w:b/>
          <w:bCs/>
          <w:sz w:val="22"/>
        </w:rPr>
      </w:pPr>
    </w:p>
    <w:p w14:paraId="436BC8B2" w14:textId="77777777" w:rsidR="0029579A" w:rsidRPr="00E84B5B" w:rsidRDefault="0029579A" w:rsidP="0029579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empus Sans ITC"/>
          <w:b/>
          <w:bCs/>
          <w:sz w:val="22"/>
        </w:rPr>
      </w:pPr>
    </w:p>
    <w:p w14:paraId="18FF35EC" w14:textId="77777777" w:rsidR="005E088B" w:rsidRDefault="005E088B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4E15A522" w14:textId="77777777" w:rsidR="007F215E" w:rsidRDefault="007F215E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7D4F37BF" w14:textId="77777777" w:rsidR="007F215E" w:rsidRDefault="007F215E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11C46FBC" w14:textId="631AA706" w:rsidR="00F927C6" w:rsidRDefault="00D7706E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  <w:r>
        <w:rPr>
          <w:noProof/>
        </w:rPr>
        <w:drawing>
          <wp:anchor distT="0" distB="0" distL="114300" distR="114300" simplePos="0" relativeHeight="251671040" behindDoc="1" locked="0" layoutInCell="1" allowOverlap="1" wp14:anchorId="0E50FEB7" wp14:editId="54486847">
            <wp:simplePos x="0" y="0"/>
            <wp:positionH relativeFrom="column">
              <wp:posOffset>3565387</wp:posOffset>
            </wp:positionH>
            <wp:positionV relativeFrom="paragraph">
              <wp:posOffset>7620</wp:posOffset>
            </wp:positionV>
            <wp:extent cx="2901950" cy="1123315"/>
            <wp:effectExtent l="0" t="0" r="0" b="63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1950" cy="11233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27C6">
        <w:rPr>
          <w:rFonts w:ascii="Century Gothic" w:hAnsi="Century Gothic" w:cs="MathSoftText"/>
          <w:b/>
          <w:color w:val="000000"/>
          <w:szCs w:val="24"/>
        </w:rPr>
        <w:t xml:space="preserve">Polygon </w:t>
      </w:r>
      <w:r w:rsidR="00F03F61">
        <w:rPr>
          <w:rFonts w:ascii="Century Gothic" w:hAnsi="Century Gothic" w:cs="MathSoftText"/>
          <w:b/>
          <w:color w:val="000000"/>
          <w:szCs w:val="24"/>
        </w:rPr>
        <w:t>ABCD is an isosceles trapezoid.</w:t>
      </w:r>
    </w:p>
    <w:p w14:paraId="37FF4056" w14:textId="77777777" w:rsidR="00F03F61" w:rsidRDefault="00F03F61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5653F031" w14:textId="77777777" w:rsidR="00F03F61" w:rsidRDefault="002C53F2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  <w:r>
        <w:rPr>
          <w:rFonts w:ascii="Century Gothic" w:hAnsi="Century Gothic" w:cs="MathSoftText"/>
          <w:color w:val="000000"/>
          <w:szCs w:val="24"/>
        </w:rPr>
        <w:t>14</w:t>
      </w:r>
      <w:r w:rsidR="00F03F61">
        <w:rPr>
          <w:rFonts w:ascii="Century Gothic" w:hAnsi="Century Gothic" w:cs="MathSoftText"/>
          <w:color w:val="000000"/>
          <w:szCs w:val="24"/>
        </w:rPr>
        <w:t xml:space="preserve">.  m&lt;BAD = </w:t>
      </w:r>
      <w:r w:rsidR="00F03F61" w:rsidRPr="00E84B5B">
        <w:rPr>
          <w:rFonts w:ascii="Century Gothic" w:hAnsi="Century Gothic" w:cs="MathSoftText"/>
          <w:color w:val="000000"/>
          <w:sz w:val="22"/>
        </w:rPr>
        <w:t>________</w:t>
      </w:r>
      <w:r w:rsidR="00F03F61">
        <w:rPr>
          <w:rFonts w:ascii="Century Gothic" w:hAnsi="Century Gothic" w:cs="MathSoftText"/>
          <w:color w:val="000000"/>
          <w:sz w:val="22"/>
        </w:rPr>
        <w:tab/>
      </w:r>
    </w:p>
    <w:p w14:paraId="6D32768B" w14:textId="77777777" w:rsidR="00F03F61" w:rsidRDefault="00F03F61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</w:p>
    <w:p w14:paraId="43FA9E2B" w14:textId="77777777" w:rsidR="00F03F61" w:rsidRDefault="002C53F2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  <w:r>
        <w:rPr>
          <w:rFonts w:ascii="Century Gothic" w:hAnsi="Century Gothic" w:cs="MathSoftText"/>
          <w:color w:val="000000"/>
          <w:sz w:val="22"/>
        </w:rPr>
        <w:t>15</w:t>
      </w:r>
      <w:r w:rsidR="00F03F61">
        <w:rPr>
          <w:rFonts w:ascii="Century Gothic" w:hAnsi="Century Gothic" w:cs="MathSoftText"/>
          <w:color w:val="000000"/>
          <w:sz w:val="22"/>
        </w:rPr>
        <w:t xml:space="preserve">.  m&lt;ADC = </w:t>
      </w:r>
      <w:r w:rsidR="00F03F61" w:rsidRPr="00E84B5B">
        <w:rPr>
          <w:rFonts w:ascii="Century Gothic" w:hAnsi="Century Gothic" w:cs="MathSoftText"/>
          <w:color w:val="000000"/>
          <w:sz w:val="22"/>
        </w:rPr>
        <w:t>________</w:t>
      </w:r>
    </w:p>
    <w:p w14:paraId="0092B237" w14:textId="77777777" w:rsidR="00F03F61" w:rsidRDefault="00F03F61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</w:p>
    <w:p w14:paraId="16CB8C40" w14:textId="77777777" w:rsidR="00F03F61" w:rsidRDefault="002C53F2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  <w:r>
        <w:rPr>
          <w:rFonts w:ascii="Century Gothic" w:hAnsi="Century Gothic" w:cs="MathSoftText"/>
          <w:color w:val="000000"/>
          <w:sz w:val="22"/>
        </w:rPr>
        <w:t>16</w:t>
      </w:r>
      <w:r w:rsidR="00F03F61">
        <w:rPr>
          <w:rFonts w:ascii="Century Gothic" w:hAnsi="Century Gothic" w:cs="MathSoftText"/>
          <w:color w:val="000000"/>
          <w:sz w:val="22"/>
        </w:rPr>
        <w:t xml:space="preserve">.  m&lt;BCD = </w:t>
      </w:r>
      <w:r w:rsidR="00F03F61" w:rsidRPr="00E84B5B">
        <w:rPr>
          <w:rFonts w:ascii="Century Gothic" w:hAnsi="Century Gothic" w:cs="MathSoftText"/>
          <w:color w:val="000000"/>
          <w:sz w:val="22"/>
        </w:rPr>
        <w:t>________</w:t>
      </w:r>
    </w:p>
    <w:p w14:paraId="19D0236F" w14:textId="77777777" w:rsidR="00D7706E" w:rsidRPr="00D7706E" w:rsidRDefault="00D7706E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</w:p>
    <w:p w14:paraId="60EC106F" w14:textId="77777777" w:rsidR="00D7706E" w:rsidRDefault="002C53F2" w:rsidP="00D7706E">
      <w:pPr>
        <w:rPr>
          <w:rFonts w:ascii="Century Gothic" w:hAnsi="Century Gothic"/>
          <w:sz w:val="22"/>
        </w:rPr>
      </w:pPr>
      <w:r>
        <w:rPr>
          <w:rFonts w:ascii="Century Gothic" w:hAnsi="Century Gothic"/>
          <w:sz w:val="22"/>
        </w:rPr>
        <w:t>17</w:t>
      </w:r>
      <w:r w:rsidR="00D7706E">
        <w:rPr>
          <w:rFonts w:ascii="Century Gothic" w:hAnsi="Century Gothic"/>
          <w:sz w:val="22"/>
        </w:rPr>
        <w:t xml:space="preserve">.  </w:t>
      </w:r>
      <w:r w:rsidR="00D7706E" w:rsidRPr="00D7706E">
        <w:rPr>
          <w:rFonts w:ascii="Century Gothic" w:hAnsi="Century Gothic"/>
          <w:sz w:val="22"/>
        </w:rPr>
        <w:t xml:space="preserve">If diagonal AC is 12x + 3 and diagonal BD is 39 – 6x, </w:t>
      </w:r>
    </w:p>
    <w:p w14:paraId="5B3F4FDF" w14:textId="77777777" w:rsidR="00D7706E" w:rsidRDefault="00D7706E" w:rsidP="00D7706E">
      <w:pPr>
        <w:rPr>
          <w:rFonts w:ascii="Century Gothic" w:hAnsi="Century Gothic" w:cs="MathSoftText"/>
          <w:color w:val="000000"/>
          <w:sz w:val="22"/>
        </w:rPr>
      </w:pPr>
      <w:r>
        <w:rPr>
          <w:rFonts w:ascii="Century Gothic" w:hAnsi="Century Gothic"/>
          <w:sz w:val="22"/>
        </w:rPr>
        <w:t xml:space="preserve"> </w:t>
      </w:r>
      <w:r>
        <w:rPr>
          <w:rFonts w:ascii="Century Gothic" w:hAnsi="Century Gothic"/>
          <w:sz w:val="22"/>
        </w:rPr>
        <w:tab/>
        <w:t xml:space="preserve">A.  </w:t>
      </w:r>
      <w:r w:rsidRPr="00D7706E">
        <w:rPr>
          <w:rFonts w:ascii="Century Gothic" w:hAnsi="Century Gothic"/>
          <w:sz w:val="22"/>
        </w:rPr>
        <w:t>find the value for x</w:t>
      </w:r>
      <w:r>
        <w:rPr>
          <w:rFonts w:ascii="Century Gothic" w:hAnsi="Century Gothic"/>
          <w:sz w:val="22"/>
        </w:rPr>
        <w:t xml:space="preserve"> </w:t>
      </w:r>
      <w:proofErr w:type="gramStart"/>
      <w:r>
        <w:rPr>
          <w:rFonts w:ascii="Century Gothic" w:hAnsi="Century Gothic"/>
          <w:sz w:val="22"/>
        </w:rPr>
        <w:t xml:space="preserve">= </w:t>
      </w:r>
      <w:r w:rsidRPr="00D7706E">
        <w:rPr>
          <w:rFonts w:ascii="Century Gothic" w:hAnsi="Century Gothic"/>
          <w:sz w:val="22"/>
        </w:rPr>
        <w:t xml:space="preserve"> </w:t>
      </w:r>
      <w:r w:rsidRPr="00E84B5B">
        <w:rPr>
          <w:rFonts w:ascii="Century Gothic" w:hAnsi="Century Gothic" w:cs="MathSoftText"/>
          <w:color w:val="000000"/>
          <w:sz w:val="22"/>
        </w:rPr>
        <w:t>_</w:t>
      </w:r>
      <w:proofErr w:type="gramEnd"/>
      <w:r w:rsidRPr="00E84B5B">
        <w:rPr>
          <w:rFonts w:ascii="Century Gothic" w:hAnsi="Century Gothic" w:cs="MathSoftText"/>
          <w:color w:val="000000"/>
          <w:sz w:val="22"/>
        </w:rPr>
        <w:t>_______</w:t>
      </w:r>
    </w:p>
    <w:p w14:paraId="26E80291" w14:textId="77777777" w:rsidR="00D7706E" w:rsidRPr="002C53F2" w:rsidRDefault="00D7706E" w:rsidP="002C53F2">
      <w:pPr>
        <w:ind w:firstLine="720"/>
        <w:rPr>
          <w:rFonts w:ascii="Century Gothic" w:hAnsi="Century Gothic" w:cs="MathSoftText"/>
          <w:color w:val="000000"/>
          <w:sz w:val="22"/>
        </w:rPr>
      </w:pPr>
      <w:r>
        <w:rPr>
          <w:rFonts w:ascii="Century Gothic" w:hAnsi="Century Gothic" w:cs="MathSoftText"/>
          <w:color w:val="000000"/>
          <w:sz w:val="22"/>
        </w:rPr>
        <w:t xml:space="preserve">B.  AC = </w:t>
      </w:r>
      <w:r w:rsidRPr="00E84B5B">
        <w:rPr>
          <w:rFonts w:ascii="Century Gothic" w:hAnsi="Century Gothic" w:cs="MathSoftText"/>
          <w:color w:val="000000"/>
          <w:sz w:val="22"/>
        </w:rPr>
        <w:t>________</w:t>
      </w:r>
      <w:r w:rsidR="002C53F2">
        <w:rPr>
          <w:rFonts w:ascii="Century Gothic" w:hAnsi="Century Gothic" w:cs="MathSoftText"/>
          <w:color w:val="000000"/>
          <w:sz w:val="22"/>
        </w:rPr>
        <w:tab/>
      </w:r>
      <w:r>
        <w:rPr>
          <w:rFonts w:ascii="Century Gothic" w:hAnsi="Century Gothic" w:cs="MathSoftText"/>
          <w:color w:val="000000"/>
          <w:sz w:val="22"/>
        </w:rPr>
        <w:t xml:space="preserve"> BD = </w:t>
      </w:r>
      <w:r w:rsidRPr="00E84B5B">
        <w:rPr>
          <w:rFonts w:ascii="Century Gothic" w:hAnsi="Century Gothic" w:cs="MathSoftText"/>
          <w:color w:val="000000"/>
          <w:sz w:val="22"/>
        </w:rPr>
        <w:t>________</w:t>
      </w:r>
      <w:r w:rsidRPr="00D7706E">
        <w:rPr>
          <w:rFonts w:ascii="Century Gothic" w:hAnsi="Century Gothic"/>
          <w:sz w:val="22"/>
        </w:rPr>
        <w:t xml:space="preserve">  </w:t>
      </w:r>
    </w:p>
    <w:p w14:paraId="6CA646A4" w14:textId="77777777" w:rsidR="007F215E" w:rsidRDefault="007F215E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513DDCAF" w14:textId="77777777" w:rsidR="007F215E" w:rsidRDefault="007F215E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2DB74560" w14:textId="41F0E2E9" w:rsidR="00F03F61" w:rsidRPr="006618C0" w:rsidRDefault="00F96DF4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  <w:r>
        <w:rPr>
          <w:rFonts w:ascii="Century Gothic" w:hAnsi="Century Gothic" w:cs="MathSoftText"/>
          <w:b/>
          <w:color w:val="000000"/>
          <w:szCs w:val="24"/>
        </w:rPr>
        <w:t>P</w:t>
      </w:r>
      <w:r w:rsidR="002C53F2">
        <w:rPr>
          <w:rFonts w:ascii="Century Gothic" w:hAnsi="Century Gothic" w:cs="MathSoftText"/>
          <w:b/>
          <w:color w:val="000000"/>
          <w:szCs w:val="24"/>
        </w:rPr>
        <w:t>olygons LMNK are parallelograms.</w:t>
      </w:r>
    </w:p>
    <w:p w14:paraId="6AED3F67" w14:textId="77777777" w:rsidR="00F03F61" w:rsidRDefault="002B1478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Cs w:val="24"/>
        </w:rPr>
      </w:pPr>
      <w:r w:rsidRPr="00EB6FCD">
        <w:rPr>
          <w:rFonts w:ascii="Calibri" w:hAnsi="Calibri"/>
          <w:noProof/>
          <w:sz w:val="22"/>
        </w:rPr>
        <w:drawing>
          <wp:anchor distT="0" distB="0" distL="114300" distR="114300" simplePos="0" relativeHeight="251670016" behindDoc="1" locked="0" layoutInCell="1" allowOverlap="1" wp14:anchorId="78D555AA" wp14:editId="2B444DD9">
            <wp:simplePos x="0" y="0"/>
            <wp:positionH relativeFrom="column">
              <wp:posOffset>1521957</wp:posOffset>
            </wp:positionH>
            <wp:positionV relativeFrom="paragraph">
              <wp:posOffset>2540</wp:posOffset>
            </wp:positionV>
            <wp:extent cx="1781092" cy="1666073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092" cy="1666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96DF4" w:rsidRPr="00EB6FCD">
        <w:rPr>
          <w:rFonts w:ascii="Calibri" w:hAnsi="Calibri"/>
          <w:noProof/>
          <w:sz w:val="22"/>
        </w:rPr>
        <w:drawing>
          <wp:anchor distT="0" distB="0" distL="114300" distR="114300" simplePos="0" relativeHeight="251668992" behindDoc="1" locked="0" layoutInCell="1" allowOverlap="1" wp14:anchorId="766B57AB" wp14:editId="0F0F3329">
            <wp:simplePos x="0" y="0"/>
            <wp:positionH relativeFrom="column">
              <wp:posOffset>4106849</wp:posOffset>
            </wp:positionH>
            <wp:positionV relativeFrom="paragraph">
              <wp:posOffset>3672</wp:posOffset>
            </wp:positionV>
            <wp:extent cx="2723024" cy="1327868"/>
            <wp:effectExtent l="0" t="0" r="1270" b="5715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913" cy="1330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AA62FDB" w14:textId="77777777" w:rsidR="00F03F61" w:rsidRDefault="002C53F2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Cs w:val="24"/>
        </w:rPr>
      </w:pPr>
      <w:r>
        <w:rPr>
          <w:rFonts w:ascii="Century Gothic" w:hAnsi="Century Gothic" w:cs="MathSoftText"/>
          <w:color w:val="000000"/>
          <w:szCs w:val="24"/>
        </w:rPr>
        <w:t>18.</w:t>
      </w:r>
      <w:r w:rsidR="00F96DF4">
        <w:rPr>
          <w:rFonts w:ascii="Century Gothic" w:hAnsi="Century Gothic" w:cs="MathSoftText"/>
          <w:color w:val="000000"/>
          <w:szCs w:val="24"/>
        </w:rPr>
        <w:tab/>
      </w:r>
      <w:r w:rsidR="00F96DF4">
        <w:rPr>
          <w:rFonts w:ascii="Century Gothic" w:hAnsi="Century Gothic" w:cs="MathSoftText"/>
          <w:color w:val="000000"/>
          <w:szCs w:val="24"/>
        </w:rPr>
        <w:tab/>
      </w:r>
      <w:r w:rsidR="00F96DF4">
        <w:rPr>
          <w:rFonts w:ascii="Century Gothic" w:hAnsi="Century Gothic" w:cs="MathSoftText"/>
          <w:color w:val="000000"/>
          <w:szCs w:val="24"/>
        </w:rPr>
        <w:tab/>
      </w:r>
      <w:r w:rsidR="00F96DF4">
        <w:rPr>
          <w:rFonts w:ascii="Century Gothic" w:hAnsi="Century Gothic" w:cs="MathSoftText"/>
          <w:color w:val="000000"/>
          <w:szCs w:val="24"/>
        </w:rPr>
        <w:tab/>
      </w:r>
      <w:r w:rsidR="00F96DF4">
        <w:rPr>
          <w:rFonts w:ascii="Century Gothic" w:hAnsi="Century Gothic" w:cs="MathSoftText"/>
          <w:color w:val="000000"/>
          <w:szCs w:val="24"/>
        </w:rPr>
        <w:tab/>
      </w:r>
      <w:r w:rsidR="00F96DF4">
        <w:rPr>
          <w:rFonts w:ascii="Century Gothic" w:hAnsi="Century Gothic" w:cs="MathSoftText"/>
          <w:color w:val="000000"/>
          <w:szCs w:val="24"/>
        </w:rPr>
        <w:tab/>
      </w:r>
      <w:r w:rsidR="00F96DF4">
        <w:rPr>
          <w:rFonts w:ascii="Century Gothic" w:hAnsi="Century Gothic" w:cs="MathSoftText"/>
          <w:color w:val="000000"/>
          <w:szCs w:val="24"/>
        </w:rPr>
        <w:tab/>
      </w:r>
      <w:r w:rsidR="00F96DF4">
        <w:rPr>
          <w:rFonts w:ascii="Century Gothic" w:hAnsi="Century Gothic" w:cs="MathSoftText"/>
          <w:color w:val="000000"/>
          <w:szCs w:val="24"/>
        </w:rPr>
        <w:tab/>
        <w:t xml:space="preserve">19.  </w:t>
      </w:r>
    </w:p>
    <w:p w14:paraId="4486AB84" w14:textId="77777777" w:rsidR="00F03F61" w:rsidRDefault="00F03F61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Cs w:val="24"/>
        </w:rPr>
      </w:pPr>
    </w:p>
    <w:p w14:paraId="7D6EC150" w14:textId="77777777" w:rsidR="002C53F2" w:rsidRDefault="002C53F2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Cs w:val="24"/>
        </w:rPr>
      </w:pPr>
    </w:p>
    <w:p w14:paraId="1CFB1C84" w14:textId="77777777" w:rsidR="002C53F2" w:rsidRDefault="002C53F2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Cs w:val="24"/>
        </w:rPr>
      </w:pPr>
    </w:p>
    <w:p w14:paraId="6881B091" w14:textId="756DB23B" w:rsidR="002C53F2" w:rsidRDefault="003A5577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iandra GD"/>
          <w:bCs/>
          <w:color w:val="000000"/>
          <w:sz w:val="22"/>
        </w:rPr>
      </w:pPr>
      <w:r>
        <w:rPr>
          <w:rFonts w:ascii="Century Gothic" w:hAnsi="Century Gothic" w:cs="MathSoftText"/>
          <w:noProof/>
          <w:color w:val="000000"/>
          <w:szCs w:val="24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 wp14:anchorId="0C5B66D1" wp14:editId="48AFF3C5">
                <wp:simplePos x="0" y="0"/>
                <wp:positionH relativeFrom="column">
                  <wp:posOffset>2482850</wp:posOffset>
                </wp:positionH>
                <wp:positionV relativeFrom="paragraph">
                  <wp:posOffset>104140</wp:posOffset>
                </wp:positionV>
                <wp:extent cx="6350" cy="304800"/>
                <wp:effectExtent l="76200" t="0" r="69850" b="57150"/>
                <wp:wrapNone/>
                <wp:docPr id="12" name="Straight Arrow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0" cy="3048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73E2F99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2" o:spid="_x0000_s1026" type="#_x0000_t32" style="position:absolute;margin-left:195.5pt;margin-top:8.2pt;width:.5pt;height:24pt;z-index:2516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" strokecolor="black [3200]" strokeweight=".5pt">
                <v:stroke endarrow="block" joinstyle="miter"/>
              </v:shape>
            </w:pict>
          </mc:Fallback>
        </mc:AlternateContent>
      </w:r>
      <w:r w:rsidR="002C53F2">
        <w:rPr>
          <w:rFonts w:ascii="Century Gothic" w:hAnsi="Century Gothic" w:cs="MathSoftText"/>
          <w:color w:val="000000"/>
          <w:szCs w:val="24"/>
        </w:rPr>
        <w:t xml:space="preserve">a.  x = </w:t>
      </w:r>
      <w:r w:rsidR="002C53F2">
        <w:rPr>
          <w:rFonts w:ascii="Century Gothic" w:hAnsi="Century Gothic" w:cs="Maiandra GD"/>
          <w:bCs/>
          <w:color w:val="000000"/>
          <w:sz w:val="22"/>
        </w:rPr>
        <w:t>________</w:t>
      </w:r>
      <w:r w:rsidR="00F96DF4">
        <w:rPr>
          <w:rFonts w:ascii="Century Gothic" w:hAnsi="Century Gothic" w:cs="Maiandra GD"/>
          <w:bCs/>
          <w:color w:val="000000"/>
          <w:sz w:val="22"/>
        </w:rPr>
        <w:tab/>
      </w:r>
      <w:r w:rsidR="00F96DF4">
        <w:rPr>
          <w:rFonts w:ascii="Century Gothic" w:hAnsi="Century Gothic" w:cs="Maiandra GD"/>
          <w:bCs/>
          <w:color w:val="000000"/>
          <w:sz w:val="22"/>
        </w:rPr>
        <w:tab/>
      </w:r>
      <w:r w:rsidR="00F96DF4">
        <w:rPr>
          <w:rFonts w:ascii="Century Gothic" w:hAnsi="Century Gothic" w:cs="Maiandra GD"/>
          <w:bCs/>
          <w:color w:val="000000"/>
          <w:sz w:val="22"/>
        </w:rPr>
        <w:tab/>
      </w:r>
      <w:r w:rsidR="00F96DF4">
        <w:rPr>
          <w:rFonts w:ascii="Century Gothic" w:hAnsi="Century Gothic" w:cs="Maiandra GD"/>
          <w:bCs/>
          <w:color w:val="000000"/>
          <w:sz w:val="22"/>
        </w:rPr>
        <w:tab/>
      </w:r>
      <w:r w:rsidR="00F96DF4">
        <w:rPr>
          <w:rFonts w:ascii="Century Gothic" w:hAnsi="Century Gothic" w:cs="Maiandra GD"/>
          <w:bCs/>
          <w:color w:val="000000"/>
          <w:sz w:val="22"/>
        </w:rPr>
        <w:tab/>
      </w:r>
      <w:r w:rsidR="00F96DF4">
        <w:rPr>
          <w:rFonts w:ascii="Century Gothic" w:hAnsi="Century Gothic" w:cs="Maiandra GD"/>
          <w:bCs/>
          <w:color w:val="000000"/>
          <w:sz w:val="22"/>
        </w:rPr>
        <w:tab/>
        <w:t>a.  x = ________</w:t>
      </w:r>
    </w:p>
    <w:p w14:paraId="525FA8DB" w14:textId="77777777" w:rsidR="002C53F2" w:rsidRDefault="002C53F2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iandra GD"/>
          <w:bCs/>
          <w:color w:val="000000"/>
          <w:sz w:val="22"/>
        </w:rPr>
      </w:pPr>
    </w:p>
    <w:p w14:paraId="3ADDAEE7" w14:textId="77777777" w:rsidR="002C53F2" w:rsidRDefault="002C53F2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iandra GD"/>
          <w:bCs/>
          <w:color w:val="000000"/>
          <w:sz w:val="22"/>
        </w:rPr>
      </w:pPr>
      <w:r>
        <w:rPr>
          <w:rFonts w:ascii="Century Gothic" w:hAnsi="Century Gothic" w:cs="Maiandra GD"/>
          <w:bCs/>
          <w:color w:val="000000"/>
          <w:sz w:val="22"/>
        </w:rPr>
        <w:t>b.  m&lt;L = ________</w:t>
      </w:r>
      <w:r w:rsidR="00F96DF4">
        <w:rPr>
          <w:rFonts w:ascii="Century Gothic" w:hAnsi="Century Gothic" w:cs="Maiandra GD"/>
          <w:bCs/>
          <w:color w:val="000000"/>
          <w:sz w:val="22"/>
        </w:rPr>
        <w:tab/>
      </w:r>
      <w:r w:rsidR="00F96DF4">
        <w:rPr>
          <w:rFonts w:ascii="Century Gothic" w:hAnsi="Century Gothic" w:cs="Maiandra GD"/>
          <w:bCs/>
          <w:color w:val="000000"/>
          <w:sz w:val="22"/>
        </w:rPr>
        <w:tab/>
      </w:r>
      <w:r w:rsidR="00F96DF4">
        <w:rPr>
          <w:rFonts w:ascii="Century Gothic" w:hAnsi="Century Gothic" w:cs="Maiandra GD"/>
          <w:bCs/>
          <w:color w:val="000000"/>
          <w:sz w:val="22"/>
        </w:rPr>
        <w:tab/>
      </w:r>
      <w:r w:rsidR="00F96DF4">
        <w:rPr>
          <w:rFonts w:ascii="Century Gothic" w:hAnsi="Century Gothic" w:cs="Maiandra GD"/>
          <w:bCs/>
          <w:color w:val="000000"/>
          <w:sz w:val="22"/>
        </w:rPr>
        <w:tab/>
      </w:r>
      <w:r w:rsidR="00F96DF4">
        <w:rPr>
          <w:rFonts w:ascii="Century Gothic" w:hAnsi="Century Gothic" w:cs="Maiandra GD"/>
          <w:bCs/>
          <w:color w:val="000000"/>
          <w:sz w:val="22"/>
        </w:rPr>
        <w:tab/>
      </w:r>
      <w:r w:rsidR="00F96DF4">
        <w:rPr>
          <w:rFonts w:ascii="Century Gothic" w:hAnsi="Century Gothic" w:cs="Maiandra GD"/>
          <w:bCs/>
          <w:color w:val="000000"/>
          <w:sz w:val="22"/>
        </w:rPr>
        <w:tab/>
        <w:t>b.  LQ = ________</w:t>
      </w:r>
    </w:p>
    <w:p w14:paraId="658BA97C" w14:textId="77777777" w:rsidR="002C53F2" w:rsidRPr="00F96DF4" w:rsidRDefault="002C53F2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iandra GD"/>
          <w:bCs/>
          <w:color w:val="000000"/>
          <w:sz w:val="22"/>
        </w:rPr>
      </w:pPr>
    </w:p>
    <w:p w14:paraId="39F1E485" w14:textId="77777777" w:rsidR="002C53F2" w:rsidRPr="00F96DF4" w:rsidRDefault="002C53F2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iandra GD"/>
          <w:bCs/>
          <w:color w:val="000000"/>
          <w:sz w:val="22"/>
        </w:rPr>
      </w:pPr>
      <w:r w:rsidRPr="00F96DF4">
        <w:rPr>
          <w:rFonts w:ascii="Century Gothic" w:hAnsi="Century Gothic" w:cs="Maiandra GD"/>
          <w:bCs/>
          <w:color w:val="000000"/>
          <w:sz w:val="22"/>
        </w:rPr>
        <w:t>c.  m&lt;N = ________</w:t>
      </w:r>
      <w:r w:rsidR="00F96DF4" w:rsidRPr="00F96DF4">
        <w:rPr>
          <w:rFonts w:ascii="Century Gothic" w:hAnsi="Century Gothic" w:cs="Maiandra GD"/>
          <w:bCs/>
          <w:color w:val="000000"/>
          <w:sz w:val="22"/>
        </w:rPr>
        <w:tab/>
      </w:r>
      <w:r w:rsidR="00F96DF4" w:rsidRPr="00F96DF4">
        <w:rPr>
          <w:rFonts w:ascii="Century Gothic" w:hAnsi="Century Gothic" w:cs="Maiandra GD"/>
          <w:bCs/>
          <w:color w:val="000000"/>
          <w:sz w:val="22"/>
        </w:rPr>
        <w:tab/>
      </w:r>
      <w:r w:rsidR="00F96DF4" w:rsidRPr="00F96DF4">
        <w:rPr>
          <w:rFonts w:ascii="Century Gothic" w:hAnsi="Century Gothic" w:cs="Maiandra GD"/>
          <w:bCs/>
          <w:color w:val="000000"/>
          <w:sz w:val="22"/>
        </w:rPr>
        <w:tab/>
      </w:r>
      <w:r w:rsidR="00F96DF4" w:rsidRPr="00F96DF4">
        <w:rPr>
          <w:rFonts w:ascii="Century Gothic" w:hAnsi="Century Gothic" w:cs="Maiandra GD"/>
          <w:bCs/>
          <w:color w:val="000000"/>
          <w:sz w:val="22"/>
        </w:rPr>
        <w:tab/>
      </w:r>
      <w:r w:rsidR="00F96DF4" w:rsidRPr="00F96DF4">
        <w:rPr>
          <w:rFonts w:ascii="Century Gothic" w:hAnsi="Century Gothic" w:cs="Maiandra GD"/>
          <w:bCs/>
          <w:color w:val="000000"/>
          <w:sz w:val="22"/>
        </w:rPr>
        <w:tab/>
      </w:r>
      <w:r w:rsidR="00F96DF4" w:rsidRPr="00F96DF4">
        <w:rPr>
          <w:rFonts w:ascii="Century Gothic" w:hAnsi="Century Gothic" w:cs="Maiandra GD"/>
          <w:bCs/>
          <w:color w:val="000000"/>
          <w:sz w:val="22"/>
        </w:rPr>
        <w:tab/>
        <w:t>c.  NL = ________</w:t>
      </w:r>
    </w:p>
    <w:p w14:paraId="0FD8A06E" w14:textId="77777777" w:rsidR="002C53F2" w:rsidRPr="00F96DF4" w:rsidRDefault="002C53F2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iandra GD"/>
          <w:bCs/>
          <w:color w:val="000000"/>
          <w:sz w:val="22"/>
        </w:rPr>
      </w:pPr>
    </w:p>
    <w:p w14:paraId="048F54D6" w14:textId="77777777" w:rsidR="002C53F2" w:rsidRPr="00F96DF4" w:rsidRDefault="002C53F2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iandra GD"/>
          <w:bCs/>
          <w:color w:val="000000"/>
          <w:sz w:val="22"/>
        </w:rPr>
      </w:pPr>
      <w:r w:rsidRPr="00F96DF4">
        <w:rPr>
          <w:rFonts w:ascii="Century Gothic" w:hAnsi="Century Gothic" w:cs="Maiandra GD"/>
          <w:bCs/>
          <w:color w:val="000000"/>
          <w:sz w:val="22"/>
        </w:rPr>
        <w:t>d.  m&lt;</w:t>
      </w:r>
      <w:r w:rsidR="00F96DF4" w:rsidRPr="00F96DF4">
        <w:rPr>
          <w:rFonts w:ascii="Century Gothic" w:hAnsi="Century Gothic" w:cs="Maiandra GD"/>
          <w:bCs/>
          <w:color w:val="000000"/>
          <w:sz w:val="22"/>
        </w:rPr>
        <w:t>MKL = ________</w:t>
      </w:r>
      <w:r w:rsidR="00F96DF4" w:rsidRPr="00F96DF4">
        <w:rPr>
          <w:rFonts w:ascii="Century Gothic" w:hAnsi="Century Gothic" w:cs="Maiandra GD"/>
          <w:bCs/>
          <w:color w:val="000000"/>
          <w:sz w:val="22"/>
        </w:rPr>
        <w:tab/>
      </w:r>
      <w:r w:rsidR="00F96DF4" w:rsidRPr="00F96DF4">
        <w:rPr>
          <w:rFonts w:ascii="Century Gothic" w:hAnsi="Century Gothic" w:cs="Maiandra GD"/>
          <w:bCs/>
          <w:color w:val="000000"/>
          <w:sz w:val="22"/>
        </w:rPr>
        <w:tab/>
      </w:r>
      <w:r w:rsidR="00F96DF4" w:rsidRPr="00F96DF4">
        <w:rPr>
          <w:rFonts w:ascii="Century Gothic" w:hAnsi="Century Gothic" w:cs="Maiandra GD"/>
          <w:bCs/>
          <w:color w:val="000000"/>
          <w:sz w:val="22"/>
        </w:rPr>
        <w:tab/>
      </w:r>
      <w:r w:rsidR="00F96DF4" w:rsidRPr="00F96DF4">
        <w:rPr>
          <w:rFonts w:ascii="Century Gothic" w:hAnsi="Century Gothic" w:cs="Maiandra GD"/>
          <w:bCs/>
          <w:color w:val="000000"/>
          <w:sz w:val="22"/>
        </w:rPr>
        <w:tab/>
      </w:r>
      <w:r w:rsidR="00F96DF4" w:rsidRPr="00F96DF4">
        <w:rPr>
          <w:rFonts w:ascii="Century Gothic" w:hAnsi="Century Gothic" w:cs="Maiandra GD"/>
          <w:bCs/>
          <w:color w:val="000000"/>
          <w:sz w:val="22"/>
        </w:rPr>
        <w:tab/>
        <w:t>d.  QN = ________</w:t>
      </w:r>
    </w:p>
    <w:p w14:paraId="09B6440D" w14:textId="77777777" w:rsidR="00F03F61" w:rsidRPr="00F96DF4" w:rsidRDefault="00F03F61" w:rsidP="00F03F61">
      <w:pPr>
        <w:rPr>
          <w:rFonts w:ascii="Century Gothic" w:hAnsi="Century Gothic"/>
          <w:b/>
          <w:sz w:val="22"/>
        </w:rPr>
      </w:pPr>
    </w:p>
    <w:p w14:paraId="71187FEC" w14:textId="77777777" w:rsidR="007F215E" w:rsidRDefault="007F215E" w:rsidP="00F03F61">
      <w:pPr>
        <w:rPr>
          <w:rFonts w:ascii="Century Gothic" w:hAnsi="Century Gothic"/>
          <w:b/>
          <w:sz w:val="22"/>
        </w:rPr>
      </w:pPr>
    </w:p>
    <w:p w14:paraId="4B95341C" w14:textId="77777777" w:rsidR="007F215E" w:rsidRDefault="007F215E" w:rsidP="00F03F61">
      <w:pPr>
        <w:rPr>
          <w:rFonts w:ascii="Century Gothic" w:hAnsi="Century Gothic"/>
          <w:b/>
          <w:sz w:val="22"/>
        </w:rPr>
      </w:pPr>
    </w:p>
    <w:p w14:paraId="457BFEA6" w14:textId="77777777" w:rsidR="007F215E" w:rsidRDefault="007F215E" w:rsidP="00F03F61">
      <w:pPr>
        <w:rPr>
          <w:rFonts w:ascii="Century Gothic" w:hAnsi="Century Gothic"/>
          <w:b/>
          <w:sz w:val="22"/>
        </w:rPr>
      </w:pPr>
    </w:p>
    <w:p w14:paraId="2A12D655" w14:textId="77777777" w:rsidR="007F215E" w:rsidRDefault="007F215E" w:rsidP="00F03F61">
      <w:pPr>
        <w:rPr>
          <w:rFonts w:ascii="Century Gothic" w:hAnsi="Century Gothic"/>
          <w:b/>
          <w:sz w:val="22"/>
        </w:rPr>
      </w:pPr>
    </w:p>
    <w:p w14:paraId="5A210CC8" w14:textId="77777777" w:rsidR="007F215E" w:rsidRDefault="007F215E" w:rsidP="00F03F61">
      <w:pPr>
        <w:rPr>
          <w:rFonts w:ascii="Century Gothic" w:hAnsi="Century Gothic"/>
          <w:b/>
          <w:sz w:val="22"/>
        </w:rPr>
      </w:pPr>
    </w:p>
    <w:p w14:paraId="75B94C80" w14:textId="77777777" w:rsidR="007F215E" w:rsidRDefault="007F215E" w:rsidP="00F03F61">
      <w:pPr>
        <w:rPr>
          <w:rFonts w:ascii="Century Gothic" w:hAnsi="Century Gothic"/>
          <w:b/>
          <w:sz w:val="22"/>
        </w:rPr>
      </w:pPr>
    </w:p>
    <w:p w14:paraId="305D63F1" w14:textId="40F442F3" w:rsidR="00F03F61" w:rsidRPr="00F96DF4" w:rsidRDefault="00F96DF4" w:rsidP="00F03F61">
      <w:pPr>
        <w:rPr>
          <w:rFonts w:ascii="Century Gothic" w:hAnsi="Century Gothic"/>
          <w:b/>
          <w:sz w:val="22"/>
        </w:rPr>
      </w:pPr>
      <w:r w:rsidRPr="00F96DF4">
        <w:rPr>
          <w:rFonts w:ascii="Century Gothic" w:hAnsi="Century Gothic"/>
          <w:b/>
          <w:sz w:val="22"/>
        </w:rPr>
        <w:t>Polygon WXYZ is a parallelogram.  Use the following information to find the missing values.</w:t>
      </w:r>
    </w:p>
    <w:p w14:paraId="09CFD764" w14:textId="77777777" w:rsidR="00F96DF4" w:rsidRDefault="00F96DF4" w:rsidP="00F03F61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72064" behindDoc="1" locked="0" layoutInCell="1" allowOverlap="1" wp14:anchorId="552A5F12" wp14:editId="558E11B3">
            <wp:simplePos x="0" y="0"/>
            <wp:positionH relativeFrom="margin">
              <wp:posOffset>4798447</wp:posOffset>
            </wp:positionH>
            <wp:positionV relativeFrom="paragraph">
              <wp:posOffset>176060</wp:posOffset>
            </wp:positionV>
            <wp:extent cx="1470991" cy="1746802"/>
            <wp:effectExtent l="0" t="0" r="0" b="635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0991" cy="17468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96DF4">
        <w:rPr>
          <w:rFonts w:ascii="Century Gothic" w:hAnsi="Century Gothic"/>
        </w:rPr>
        <w:t xml:space="preserve">XY </w:t>
      </w:r>
      <w:r>
        <w:rPr>
          <w:rFonts w:ascii="Century Gothic" w:hAnsi="Century Gothic"/>
        </w:rPr>
        <w:t xml:space="preserve">= 3a + </w:t>
      </w:r>
      <w:proofErr w:type="gramStart"/>
      <w:r>
        <w:rPr>
          <w:rFonts w:ascii="Century Gothic" w:hAnsi="Century Gothic"/>
        </w:rPr>
        <w:t xml:space="preserve">10;   </w:t>
      </w:r>
      <w:proofErr w:type="gramEnd"/>
      <w:r>
        <w:rPr>
          <w:rFonts w:ascii="Century Gothic" w:hAnsi="Century Gothic"/>
        </w:rPr>
        <w:t xml:space="preserve"> WZ = a + 32;    WX = 5b;     ZY = 3b + 20;    XB = 2c + 2;     XZ = 6c – 2 </w:t>
      </w:r>
    </w:p>
    <w:p w14:paraId="0586CBB5" w14:textId="77777777" w:rsidR="00F96DF4" w:rsidRDefault="00F96DF4" w:rsidP="00F96DF4">
      <w:pPr>
        <w:spacing w:after="0" w:line="240" w:lineRule="auto"/>
        <w:rPr>
          <w:rFonts w:ascii="Century Gothic" w:hAnsi="Century Gothic" w:cs="Maiandra GD"/>
          <w:bCs/>
          <w:color w:val="000000"/>
          <w:sz w:val="22"/>
        </w:rPr>
      </w:pPr>
      <w:r>
        <w:rPr>
          <w:rFonts w:ascii="Century Gothic" w:hAnsi="Century Gothic"/>
        </w:rPr>
        <w:t xml:space="preserve">20.  a = </w:t>
      </w:r>
      <w:r>
        <w:rPr>
          <w:rFonts w:ascii="Century Gothic" w:hAnsi="Century Gothic" w:cs="Maiandra GD"/>
          <w:bCs/>
          <w:color w:val="000000"/>
          <w:sz w:val="22"/>
        </w:rPr>
        <w:t>________</w:t>
      </w:r>
      <w:r>
        <w:rPr>
          <w:rFonts w:ascii="Century Gothic" w:hAnsi="Century Gothic" w:cs="Maiandra GD"/>
          <w:bCs/>
          <w:color w:val="000000"/>
          <w:sz w:val="22"/>
        </w:rPr>
        <w:tab/>
      </w:r>
      <w:r>
        <w:rPr>
          <w:rFonts w:ascii="Century Gothic" w:hAnsi="Century Gothic" w:cs="Maiandra GD"/>
          <w:bCs/>
          <w:color w:val="000000"/>
          <w:sz w:val="22"/>
        </w:rPr>
        <w:tab/>
        <w:t>21.  XY = ________</w:t>
      </w:r>
    </w:p>
    <w:p w14:paraId="1F4190F5" w14:textId="77777777" w:rsidR="00F96DF4" w:rsidRDefault="00F96DF4" w:rsidP="00F96DF4">
      <w:pPr>
        <w:spacing w:after="0" w:line="240" w:lineRule="auto"/>
        <w:rPr>
          <w:rFonts w:ascii="Century Gothic" w:hAnsi="Century Gothic" w:cs="Maiandra GD"/>
          <w:bCs/>
          <w:color w:val="000000"/>
          <w:sz w:val="22"/>
        </w:rPr>
      </w:pPr>
    </w:p>
    <w:p w14:paraId="3162D54E" w14:textId="77777777" w:rsidR="00F96DF4" w:rsidRDefault="00F96DF4" w:rsidP="00F96DF4">
      <w:pPr>
        <w:spacing w:after="0" w:line="240" w:lineRule="auto"/>
        <w:rPr>
          <w:rFonts w:ascii="Century Gothic" w:hAnsi="Century Gothic" w:cs="Maiandra GD"/>
          <w:bCs/>
          <w:color w:val="000000"/>
          <w:sz w:val="22"/>
        </w:rPr>
      </w:pPr>
      <w:r>
        <w:rPr>
          <w:rFonts w:ascii="Century Gothic" w:hAnsi="Century Gothic" w:cs="Maiandra GD"/>
          <w:bCs/>
          <w:color w:val="000000"/>
          <w:sz w:val="22"/>
        </w:rPr>
        <w:t>22.  b = ________</w:t>
      </w:r>
      <w:r>
        <w:rPr>
          <w:rFonts w:ascii="Century Gothic" w:hAnsi="Century Gothic" w:cs="Maiandra GD"/>
          <w:bCs/>
          <w:color w:val="000000"/>
          <w:sz w:val="22"/>
        </w:rPr>
        <w:tab/>
      </w:r>
      <w:r>
        <w:rPr>
          <w:rFonts w:ascii="Century Gothic" w:hAnsi="Century Gothic" w:cs="Maiandra GD"/>
          <w:bCs/>
          <w:color w:val="000000"/>
          <w:sz w:val="22"/>
        </w:rPr>
        <w:tab/>
        <w:t>23.  ZY = ________</w:t>
      </w:r>
    </w:p>
    <w:p w14:paraId="379DE40F" w14:textId="77777777" w:rsidR="00F96DF4" w:rsidRDefault="00F96DF4" w:rsidP="00F96DF4">
      <w:pPr>
        <w:spacing w:after="0" w:line="240" w:lineRule="auto"/>
        <w:rPr>
          <w:rFonts w:ascii="Century Gothic" w:hAnsi="Century Gothic" w:cs="Maiandra GD"/>
          <w:bCs/>
          <w:color w:val="000000"/>
          <w:sz w:val="22"/>
        </w:rPr>
      </w:pPr>
    </w:p>
    <w:p w14:paraId="3F42DB4E" w14:textId="77777777" w:rsidR="00F96DF4" w:rsidRDefault="00F96DF4" w:rsidP="00F96DF4">
      <w:pPr>
        <w:spacing w:after="0" w:line="240" w:lineRule="auto"/>
        <w:rPr>
          <w:rFonts w:ascii="Century Gothic" w:hAnsi="Century Gothic" w:cs="Maiandra GD"/>
          <w:bCs/>
          <w:color w:val="000000"/>
          <w:sz w:val="22"/>
        </w:rPr>
      </w:pPr>
      <w:r>
        <w:rPr>
          <w:rFonts w:ascii="Century Gothic" w:hAnsi="Century Gothic" w:cs="Maiandra GD"/>
          <w:bCs/>
          <w:color w:val="000000"/>
          <w:sz w:val="22"/>
        </w:rPr>
        <w:t>24.  c = ________</w:t>
      </w:r>
      <w:r>
        <w:rPr>
          <w:rFonts w:ascii="Century Gothic" w:hAnsi="Century Gothic" w:cs="Maiandra GD"/>
          <w:bCs/>
          <w:color w:val="000000"/>
          <w:sz w:val="22"/>
        </w:rPr>
        <w:tab/>
      </w:r>
      <w:r>
        <w:rPr>
          <w:rFonts w:ascii="Century Gothic" w:hAnsi="Century Gothic" w:cs="Maiandra GD"/>
          <w:bCs/>
          <w:color w:val="000000"/>
          <w:sz w:val="22"/>
        </w:rPr>
        <w:tab/>
        <w:t>25.  XB = ________</w:t>
      </w:r>
    </w:p>
    <w:p w14:paraId="02E42099" w14:textId="77777777" w:rsidR="00F96DF4" w:rsidRDefault="00F96DF4" w:rsidP="00F96DF4">
      <w:pPr>
        <w:spacing w:after="0" w:line="240" w:lineRule="auto"/>
        <w:rPr>
          <w:rFonts w:ascii="Century Gothic" w:hAnsi="Century Gothic" w:cs="Maiandra GD"/>
          <w:bCs/>
          <w:color w:val="000000"/>
          <w:sz w:val="22"/>
        </w:rPr>
      </w:pPr>
    </w:p>
    <w:p w14:paraId="04C33838" w14:textId="77777777" w:rsidR="00F96DF4" w:rsidRDefault="00F96DF4" w:rsidP="00F96DF4">
      <w:pPr>
        <w:spacing w:after="0" w:line="240" w:lineRule="auto"/>
        <w:rPr>
          <w:rFonts w:ascii="Century Gothic" w:hAnsi="Century Gothic" w:cs="Maiandra GD"/>
          <w:bCs/>
          <w:color w:val="000000"/>
          <w:sz w:val="22"/>
        </w:rPr>
      </w:pPr>
      <w:r>
        <w:rPr>
          <w:rFonts w:ascii="Century Gothic" w:hAnsi="Century Gothic" w:cs="Maiandra GD"/>
          <w:bCs/>
          <w:color w:val="000000"/>
          <w:sz w:val="22"/>
        </w:rPr>
        <w:t>26.  BZ = ________</w:t>
      </w:r>
      <w:r>
        <w:rPr>
          <w:rFonts w:ascii="Century Gothic" w:hAnsi="Century Gothic" w:cs="Maiandra GD"/>
          <w:bCs/>
          <w:color w:val="000000"/>
          <w:sz w:val="22"/>
        </w:rPr>
        <w:tab/>
      </w:r>
      <w:r>
        <w:rPr>
          <w:rFonts w:ascii="Century Gothic" w:hAnsi="Century Gothic" w:cs="Maiandra GD"/>
          <w:bCs/>
          <w:color w:val="000000"/>
          <w:sz w:val="22"/>
        </w:rPr>
        <w:tab/>
        <w:t>27.  XZ = ________</w:t>
      </w:r>
    </w:p>
    <w:p w14:paraId="50507D62" w14:textId="77777777" w:rsidR="00F03F61" w:rsidRDefault="00F03F61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3AE6FC8C" w14:textId="77777777" w:rsidR="00F96DF4" w:rsidRDefault="00F96DF4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205F8365" w14:textId="77777777" w:rsidR="00EF60C1" w:rsidRDefault="00EF60C1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44D93790" w14:textId="77777777" w:rsidR="00EF60C1" w:rsidRDefault="00EF60C1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0AD2EF07" w14:textId="77777777" w:rsidR="00EF60C1" w:rsidRDefault="00EF60C1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07D8D33F" w14:textId="77777777" w:rsidR="00EF60C1" w:rsidRDefault="00EF60C1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65CD3D18" w14:textId="77777777" w:rsidR="00EF60C1" w:rsidRDefault="00EF60C1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595501B0" w14:textId="77777777" w:rsidR="00EF60C1" w:rsidRDefault="00EF60C1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70C551AB" w14:textId="77777777" w:rsidR="00EF60C1" w:rsidRDefault="00EF60C1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57761F1C" w14:textId="77777777" w:rsidR="00EF60C1" w:rsidRDefault="00EF60C1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7B150756" w14:textId="77777777" w:rsidR="00EF60C1" w:rsidRDefault="00EF60C1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2A21E869" w14:textId="77777777" w:rsidR="00EF60C1" w:rsidRDefault="00EF60C1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4A735D40" w14:textId="70C75557" w:rsidR="00F96DF4" w:rsidRDefault="002B1478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  <w:r>
        <w:rPr>
          <w:rFonts w:ascii="Century Gothic" w:hAnsi="Century Gothic" w:cs="MathSoftText"/>
          <w:b/>
          <w:color w:val="000000"/>
          <w:szCs w:val="24"/>
        </w:rPr>
        <w:lastRenderedPageBreak/>
        <w:t>Use the trapezoids to find the missing values and sides.</w:t>
      </w:r>
      <w:r w:rsidR="00F96DF4">
        <w:rPr>
          <w:rFonts w:ascii="Century Gothic" w:hAnsi="Century Gothic" w:cs="MathSoftText"/>
          <w:b/>
          <w:color w:val="000000"/>
          <w:szCs w:val="24"/>
        </w:rPr>
        <w:t xml:space="preserve">  </w:t>
      </w:r>
    </w:p>
    <w:p w14:paraId="46CD4AA6" w14:textId="77777777" w:rsidR="002B1478" w:rsidRDefault="00444FD2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  <w:r>
        <w:rPr>
          <w:noProof/>
        </w:rPr>
        <w:drawing>
          <wp:anchor distT="0" distB="0" distL="114300" distR="114300" simplePos="0" relativeHeight="251675136" behindDoc="1" locked="0" layoutInCell="1" allowOverlap="1" wp14:anchorId="4649E9E7" wp14:editId="1C9F0FA6">
            <wp:simplePos x="0" y="0"/>
            <wp:positionH relativeFrom="margin">
              <wp:posOffset>4750904</wp:posOffset>
            </wp:positionH>
            <wp:positionV relativeFrom="paragraph">
              <wp:posOffset>27084</wp:posOffset>
            </wp:positionV>
            <wp:extent cx="1773141" cy="907451"/>
            <wp:effectExtent l="0" t="0" r="0" b="698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6207" cy="91413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3088" behindDoc="1" locked="0" layoutInCell="1" allowOverlap="1" wp14:anchorId="1D2806C8" wp14:editId="2398F855">
            <wp:simplePos x="0" y="0"/>
            <wp:positionH relativeFrom="margin">
              <wp:posOffset>2460929</wp:posOffset>
            </wp:positionH>
            <wp:positionV relativeFrom="paragraph">
              <wp:posOffset>66842</wp:posOffset>
            </wp:positionV>
            <wp:extent cx="1669774" cy="849362"/>
            <wp:effectExtent l="0" t="0" r="6985" b="825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5812" cy="8524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4112" behindDoc="1" locked="0" layoutInCell="1" allowOverlap="1" wp14:anchorId="3E7B87E8" wp14:editId="24199D82">
            <wp:simplePos x="0" y="0"/>
            <wp:positionH relativeFrom="column">
              <wp:posOffset>234563</wp:posOffset>
            </wp:positionH>
            <wp:positionV relativeFrom="paragraph">
              <wp:posOffset>42987</wp:posOffset>
            </wp:positionV>
            <wp:extent cx="1666159" cy="874643"/>
            <wp:effectExtent l="0" t="0" r="0" b="190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6209" cy="88516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CB59972" w14:textId="77777777" w:rsidR="002B1478" w:rsidRDefault="002B1478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Cs w:val="24"/>
        </w:rPr>
      </w:pPr>
      <w:r>
        <w:rPr>
          <w:rFonts w:ascii="Century Gothic" w:hAnsi="Century Gothic" w:cs="MathSoftText"/>
          <w:color w:val="000000"/>
          <w:szCs w:val="24"/>
        </w:rPr>
        <w:t xml:space="preserve">28.  </w:t>
      </w:r>
      <w:r>
        <w:rPr>
          <w:rFonts w:ascii="Century Gothic" w:hAnsi="Century Gothic" w:cs="MathSoftText"/>
          <w:color w:val="000000"/>
          <w:szCs w:val="24"/>
        </w:rPr>
        <w:tab/>
      </w:r>
      <w:r>
        <w:rPr>
          <w:rFonts w:ascii="Century Gothic" w:hAnsi="Century Gothic" w:cs="MathSoftText"/>
          <w:color w:val="000000"/>
          <w:szCs w:val="24"/>
        </w:rPr>
        <w:tab/>
      </w:r>
      <w:r>
        <w:rPr>
          <w:rFonts w:ascii="Century Gothic" w:hAnsi="Century Gothic" w:cs="MathSoftText"/>
          <w:color w:val="000000"/>
          <w:szCs w:val="24"/>
        </w:rPr>
        <w:tab/>
      </w:r>
      <w:r>
        <w:rPr>
          <w:rFonts w:ascii="Century Gothic" w:hAnsi="Century Gothic" w:cs="MathSoftText"/>
          <w:color w:val="000000"/>
          <w:szCs w:val="24"/>
        </w:rPr>
        <w:tab/>
      </w:r>
      <w:r>
        <w:rPr>
          <w:rFonts w:ascii="Century Gothic" w:hAnsi="Century Gothic" w:cs="MathSoftText"/>
          <w:color w:val="000000"/>
          <w:szCs w:val="24"/>
        </w:rPr>
        <w:tab/>
        <w:t>29.</w:t>
      </w:r>
      <w:r>
        <w:rPr>
          <w:rFonts w:ascii="Century Gothic" w:hAnsi="Century Gothic" w:cs="MathSoftText"/>
          <w:color w:val="000000"/>
          <w:szCs w:val="24"/>
        </w:rPr>
        <w:tab/>
      </w:r>
      <w:r>
        <w:rPr>
          <w:rFonts w:ascii="Century Gothic" w:hAnsi="Century Gothic" w:cs="MathSoftText"/>
          <w:color w:val="000000"/>
          <w:szCs w:val="24"/>
        </w:rPr>
        <w:tab/>
      </w:r>
      <w:r>
        <w:rPr>
          <w:rFonts w:ascii="Century Gothic" w:hAnsi="Century Gothic" w:cs="MathSoftText"/>
          <w:color w:val="000000"/>
          <w:szCs w:val="24"/>
        </w:rPr>
        <w:tab/>
      </w:r>
      <w:r>
        <w:rPr>
          <w:rFonts w:ascii="Century Gothic" w:hAnsi="Century Gothic" w:cs="MathSoftText"/>
          <w:color w:val="000000"/>
          <w:szCs w:val="24"/>
        </w:rPr>
        <w:tab/>
      </w:r>
      <w:r>
        <w:rPr>
          <w:rFonts w:ascii="Century Gothic" w:hAnsi="Century Gothic" w:cs="MathSoftText"/>
          <w:color w:val="000000"/>
          <w:szCs w:val="24"/>
        </w:rPr>
        <w:tab/>
        <w:t xml:space="preserve">30.  </w:t>
      </w:r>
    </w:p>
    <w:p w14:paraId="6DCC8DC4" w14:textId="77777777" w:rsidR="00444FD2" w:rsidRDefault="00444FD2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Cs w:val="24"/>
        </w:rPr>
      </w:pPr>
    </w:p>
    <w:p w14:paraId="5B6792DC" w14:textId="77777777" w:rsidR="00444FD2" w:rsidRDefault="00444FD2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Cs w:val="24"/>
        </w:rPr>
      </w:pPr>
    </w:p>
    <w:p w14:paraId="2F79E919" w14:textId="77777777" w:rsidR="00444FD2" w:rsidRDefault="00444FD2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Cs w:val="24"/>
        </w:rPr>
      </w:pPr>
    </w:p>
    <w:p w14:paraId="72F0427D" w14:textId="77777777" w:rsidR="00444FD2" w:rsidRDefault="00444FD2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Cs w:val="24"/>
        </w:rPr>
      </w:pPr>
    </w:p>
    <w:p w14:paraId="0633B085" w14:textId="77777777" w:rsidR="00F96030" w:rsidRDefault="00F96030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Cs w:val="24"/>
        </w:rPr>
      </w:pPr>
    </w:p>
    <w:p w14:paraId="0807A294" w14:textId="77777777" w:rsidR="00F96030" w:rsidRDefault="00F96030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Cs w:val="24"/>
        </w:rPr>
      </w:pPr>
    </w:p>
    <w:p w14:paraId="27F4CD73" w14:textId="77777777" w:rsidR="006618C0" w:rsidRDefault="006618C0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757A8BC4" w14:textId="77777777" w:rsidR="006618C0" w:rsidRDefault="006618C0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  <w:r w:rsidRPr="00627211">
        <w:rPr>
          <w:rFonts w:ascii="Century Gothic" w:hAnsi="Century Gothic" w:cs="MathSoftText"/>
          <w:color w:val="000000"/>
          <w:szCs w:val="24"/>
        </w:rPr>
        <w:t>31.</w:t>
      </w:r>
      <w:r>
        <w:rPr>
          <w:rFonts w:ascii="Century Gothic" w:hAnsi="Century Gothic" w:cs="MathSoftText"/>
          <w:b/>
          <w:color w:val="000000"/>
          <w:szCs w:val="24"/>
        </w:rPr>
        <w:t xml:space="preserve">  Polygon ABCD is an isosceles trapezoid.</w:t>
      </w:r>
    </w:p>
    <w:p w14:paraId="7950D9FB" w14:textId="77777777" w:rsidR="006618C0" w:rsidRDefault="006618C0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sz w:val="22"/>
          <w:vertAlign w:val="superscript"/>
        </w:rPr>
      </w:pPr>
      <w:r>
        <w:rPr>
          <w:noProof/>
        </w:rPr>
        <w:drawing>
          <wp:anchor distT="0" distB="0" distL="114300" distR="114300" simplePos="0" relativeHeight="251676160" behindDoc="1" locked="0" layoutInCell="1" allowOverlap="1" wp14:anchorId="05BC4FFC" wp14:editId="24551C2A">
            <wp:simplePos x="0" y="0"/>
            <wp:positionH relativeFrom="margin">
              <wp:posOffset>4132580</wp:posOffset>
            </wp:positionH>
            <wp:positionV relativeFrom="paragraph">
              <wp:posOffset>189865</wp:posOffset>
            </wp:positionV>
            <wp:extent cx="2922643" cy="1351722"/>
            <wp:effectExtent l="0" t="0" r="0" b="127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2643" cy="13517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entury Gothic" w:hAnsi="Century Gothic" w:cs="MathSoftText"/>
          <w:b/>
          <w:color w:val="000000"/>
          <w:szCs w:val="24"/>
        </w:rPr>
        <w:t>Given:  m&lt;DBC = 84</w:t>
      </w:r>
      <w:r w:rsidRPr="00E84B5B">
        <w:rPr>
          <w:rFonts w:ascii="Century Gothic" w:hAnsi="Century Gothic"/>
          <w:sz w:val="22"/>
          <w:vertAlign w:val="superscript"/>
        </w:rPr>
        <w:t>0</w:t>
      </w:r>
      <w:r>
        <w:rPr>
          <w:rFonts w:ascii="Century Gothic" w:hAnsi="Century Gothic" w:cs="MathSoftText"/>
          <w:b/>
          <w:color w:val="000000"/>
          <w:szCs w:val="24"/>
        </w:rPr>
        <w:t xml:space="preserve"> and m&lt;CAB = 29</w:t>
      </w:r>
      <w:r w:rsidRPr="00E84B5B">
        <w:rPr>
          <w:rFonts w:ascii="Century Gothic" w:hAnsi="Century Gothic"/>
          <w:sz w:val="22"/>
          <w:vertAlign w:val="superscript"/>
        </w:rPr>
        <w:t>0</w:t>
      </w:r>
    </w:p>
    <w:p w14:paraId="2DC77516" w14:textId="77777777" w:rsidR="006618C0" w:rsidRDefault="006618C0" w:rsidP="007F319C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sz w:val="22"/>
        </w:rPr>
      </w:pPr>
    </w:p>
    <w:p w14:paraId="57E38D0E" w14:textId="77777777" w:rsidR="006618C0" w:rsidRPr="00E84B5B" w:rsidRDefault="006618C0" w:rsidP="006618C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  <w:r w:rsidRPr="00E84B5B">
        <w:rPr>
          <w:rFonts w:ascii="Century Gothic" w:hAnsi="Century Gothic" w:cs="MathSoftText"/>
          <w:color w:val="000000"/>
          <w:sz w:val="22"/>
        </w:rPr>
        <w:t xml:space="preserve">a.  m&lt;1 = </w:t>
      </w:r>
      <w:r w:rsidRPr="00E84B5B">
        <w:rPr>
          <w:rFonts w:ascii="Century Gothic" w:hAnsi="Century Gothic" w:cs="MathSoftText"/>
          <w:color w:val="000000"/>
          <w:sz w:val="22"/>
        </w:rPr>
        <w:tab/>
      </w:r>
      <w:r w:rsidRPr="00E84B5B">
        <w:rPr>
          <w:rFonts w:ascii="Century Gothic" w:hAnsi="Century Gothic" w:cs="MathSoftText"/>
          <w:color w:val="000000"/>
          <w:sz w:val="22"/>
        </w:rPr>
        <w:tab/>
        <w:t xml:space="preserve">e.  m&lt;5 = </w:t>
      </w:r>
      <w:r w:rsidRPr="00E84B5B">
        <w:rPr>
          <w:rFonts w:ascii="Century Gothic" w:hAnsi="Century Gothic" w:cs="MathSoftText"/>
          <w:color w:val="000000"/>
          <w:sz w:val="22"/>
        </w:rPr>
        <w:tab/>
      </w:r>
      <w:r w:rsidRPr="00E84B5B">
        <w:rPr>
          <w:rFonts w:ascii="Century Gothic" w:hAnsi="Century Gothic" w:cs="MathSoftText"/>
          <w:color w:val="000000"/>
          <w:sz w:val="22"/>
        </w:rPr>
        <w:tab/>
      </w:r>
      <w:proofErr w:type="spellStart"/>
      <w:r w:rsidRPr="00E84B5B">
        <w:rPr>
          <w:rFonts w:ascii="Century Gothic" w:hAnsi="Century Gothic" w:cs="MathSoftText"/>
          <w:color w:val="000000"/>
          <w:sz w:val="22"/>
        </w:rPr>
        <w:t>i</w:t>
      </w:r>
      <w:proofErr w:type="spellEnd"/>
      <w:r w:rsidRPr="00E84B5B">
        <w:rPr>
          <w:rFonts w:ascii="Century Gothic" w:hAnsi="Century Gothic" w:cs="MathSoftText"/>
          <w:color w:val="000000"/>
          <w:sz w:val="22"/>
        </w:rPr>
        <w:t>.  m&lt;9 =</w:t>
      </w:r>
    </w:p>
    <w:p w14:paraId="4FA7378A" w14:textId="77777777" w:rsidR="006618C0" w:rsidRPr="00E84B5B" w:rsidRDefault="006618C0" w:rsidP="006618C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</w:p>
    <w:p w14:paraId="5D0A80B9" w14:textId="77777777" w:rsidR="006618C0" w:rsidRPr="00E84B5B" w:rsidRDefault="006618C0" w:rsidP="006618C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  <w:r w:rsidRPr="00E84B5B">
        <w:rPr>
          <w:rFonts w:ascii="Century Gothic" w:hAnsi="Century Gothic" w:cs="MathSoftText"/>
          <w:color w:val="000000"/>
          <w:sz w:val="22"/>
        </w:rPr>
        <w:t>b.  m&lt;2 =</w:t>
      </w:r>
      <w:r w:rsidRPr="00E84B5B">
        <w:rPr>
          <w:rFonts w:ascii="Century Gothic" w:hAnsi="Century Gothic" w:cs="MathSoftText"/>
          <w:color w:val="000000"/>
          <w:sz w:val="22"/>
        </w:rPr>
        <w:tab/>
      </w:r>
      <w:r w:rsidRPr="00E84B5B">
        <w:rPr>
          <w:rFonts w:ascii="Century Gothic" w:hAnsi="Century Gothic" w:cs="MathSoftText"/>
          <w:color w:val="000000"/>
          <w:sz w:val="22"/>
        </w:rPr>
        <w:tab/>
        <w:t xml:space="preserve">f.   m&lt;6= </w:t>
      </w:r>
      <w:r w:rsidRPr="00E84B5B">
        <w:rPr>
          <w:rFonts w:ascii="Century Gothic" w:hAnsi="Century Gothic" w:cs="MathSoftText"/>
          <w:color w:val="000000"/>
          <w:sz w:val="22"/>
        </w:rPr>
        <w:tab/>
      </w:r>
      <w:r w:rsidRPr="00E84B5B">
        <w:rPr>
          <w:rFonts w:ascii="Century Gothic" w:hAnsi="Century Gothic" w:cs="MathSoftText"/>
          <w:color w:val="000000"/>
          <w:sz w:val="22"/>
        </w:rPr>
        <w:tab/>
        <w:t>j.  m&lt;10 =</w:t>
      </w:r>
    </w:p>
    <w:p w14:paraId="76F92001" w14:textId="77777777" w:rsidR="006618C0" w:rsidRPr="00E84B5B" w:rsidRDefault="006618C0" w:rsidP="006618C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</w:p>
    <w:p w14:paraId="4E4DCEA8" w14:textId="77777777" w:rsidR="006618C0" w:rsidRPr="00E84B5B" w:rsidRDefault="006618C0" w:rsidP="006618C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  <w:r w:rsidRPr="00E84B5B">
        <w:rPr>
          <w:rFonts w:ascii="Century Gothic" w:hAnsi="Century Gothic" w:cs="MathSoftText"/>
          <w:color w:val="000000"/>
          <w:sz w:val="22"/>
        </w:rPr>
        <w:t>c.  m&lt;3 =</w:t>
      </w:r>
      <w:r w:rsidRPr="00E84B5B">
        <w:rPr>
          <w:rFonts w:ascii="Century Gothic" w:hAnsi="Century Gothic" w:cs="MathSoftText"/>
          <w:color w:val="000000"/>
          <w:sz w:val="22"/>
        </w:rPr>
        <w:tab/>
      </w:r>
      <w:r w:rsidRPr="00E84B5B">
        <w:rPr>
          <w:rFonts w:ascii="Century Gothic" w:hAnsi="Century Gothic" w:cs="MathSoftText"/>
          <w:color w:val="000000"/>
          <w:sz w:val="22"/>
        </w:rPr>
        <w:tab/>
        <w:t xml:space="preserve">g.  m&lt;7 = </w:t>
      </w:r>
      <w:r w:rsidRPr="00E84B5B">
        <w:rPr>
          <w:rFonts w:ascii="Century Gothic" w:hAnsi="Century Gothic" w:cs="MathSoftText"/>
          <w:color w:val="000000"/>
          <w:sz w:val="22"/>
        </w:rPr>
        <w:tab/>
      </w:r>
      <w:r w:rsidRPr="00E84B5B">
        <w:rPr>
          <w:rFonts w:ascii="Century Gothic" w:hAnsi="Century Gothic" w:cs="MathSoftText"/>
          <w:color w:val="000000"/>
          <w:sz w:val="22"/>
        </w:rPr>
        <w:tab/>
        <w:t>k.  m&lt;</w:t>
      </w:r>
      <w:r w:rsidR="00F96030">
        <w:rPr>
          <w:rFonts w:ascii="Century Gothic" w:hAnsi="Century Gothic" w:cs="MathSoftText"/>
          <w:color w:val="000000"/>
          <w:sz w:val="22"/>
        </w:rPr>
        <w:t>DAB</w:t>
      </w:r>
      <w:r w:rsidRPr="00E84B5B">
        <w:rPr>
          <w:rFonts w:ascii="Century Gothic" w:hAnsi="Century Gothic" w:cs="MathSoftText"/>
          <w:color w:val="000000"/>
          <w:sz w:val="22"/>
        </w:rPr>
        <w:t xml:space="preserve"> =</w:t>
      </w:r>
    </w:p>
    <w:p w14:paraId="19FDEC75" w14:textId="77777777" w:rsidR="006618C0" w:rsidRPr="00E84B5B" w:rsidRDefault="006618C0" w:rsidP="006618C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</w:p>
    <w:p w14:paraId="3D650DC9" w14:textId="77777777" w:rsidR="006618C0" w:rsidRDefault="006618C0" w:rsidP="006618C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  <w:r w:rsidRPr="00E84B5B">
        <w:rPr>
          <w:rFonts w:ascii="Century Gothic" w:hAnsi="Century Gothic" w:cs="MathSoftText"/>
          <w:color w:val="000000"/>
          <w:sz w:val="22"/>
        </w:rPr>
        <w:t>d.  m&lt;4 =</w:t>
      </w:r>
      <w:r w:rsidRPr="00E84B5B">
        <w:rPr>
          <w:rFonts w:ascii="Century Gothic" w:hAnsi="Century Gothic" w:cs="MathSoftText"/>
          <w:color w:val="000000"/>
          <w:sz w:val="22"/>
        </w:rPr>
        <w:tab/>
      </w:r>
      <w:r w:rsidRPr="00E84B5B">
        <w:rPr>
          <w:rFonts w:ascii="Century Gothic" w:hAnsi="Century Gothic" w:cs="MathSoftText"/>
          <w:color w:val="000000"/>
          <w:sz w:val="22"/>
        </w:rPr>
        <w:tab/>
        <w:t xml:space="preserve">h.  m&lt;8 = </w:t>
      </w:r>
      <w:r w:rsidRPr="00E84B5B">
        <w:rPr>
          <w:rFonts w:ascii="Century Gothic" w:hAnsi="Century Gothic" w:cs="MathSoftText"/>
          <w:color w:val="000000"/>
          <w:sz w:val="22"/>
        </w:rPr>
        <w:tab/>
      </w:r>
      <w:r w:rsidRPr="00E84B5B">
        <w:rPr>
          <w:rFonts w:ascii="Century Gothic" w:hAnsi="Century Gothic" w:cs="MathSoftText"/>
          <w:color w:val="000000"/>
          <w:sz w:val="22"/>
        </w:rPr>
        <w:tab/>
        <w:t xml:space="preserve">l.  </w:t>
      </w:r>
      <w:r w:rsidR="00F96030">
        <w:rPr>
          <w:rFonts w:ascii="Century Gothic" w:hAnsi="Century Gothic" w:cs="MathSoftText"/>
          <w:color w:val="000000"/>
          <w:sz w:val="22"/>
        </w:rPr>
        <w:t>m&lt;ABC</w:t>
      </w:r>
      <w:r w:rsidRPr="00E84B5B">
        <w:rPr>
          <w:rFonts w:ascii="Century Gothic" w:hAnsi="Century Gothic" w:cs="MathSoftText"/>
          <w:color w:val="000000"/>
          <w:sz w:val="22"/>
        </w:rPr>
        <w:t xml:space="preserve"> =</w:t>
      </w:r>
    </w:p>
    <w:p w14:paraId="68CEA438" w14:textId="77777777" w:rsidR="006618C0" w:rsidRDefault="006618C0" w:rsidP="006618C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color w:val="000000"/>
          <w:sz w:val="22"/>
        </w:rPr>
      </w:pPr>
    </w:p>
    <w:p w14:paraId="5A7EEE21" w14:textId="77777777" w:rsidR="006618C0" w:rsidRDefault="006618C0" w:rsidP="006618C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52825682" w14:textId="71DDDD15" w:rsidR="002C79E7" w:rsidRDefault="002C79E7" w:rsidP="006618C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67775FC5" w14:textId="69A1ED31" w:rsidR="00EF60C1" w:rsidRDefault="00EF60C1" w:rsidP="006618C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04156ED6" w14:textId="4549A8C9" w:rsidR="00EF60C1" w:rsidRDefault="00EF60C1" w:rsidP="006618C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35DD04D5" w14:textId="7B0F22BC" w:rsidR="00EF60C1" w:rsidRDefault="00EF60C1" w:rsidP="006618C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0EB491D1" w14:textId="404ABACB" w:rsidR="00EF60C1" w:rsidRDefault="00EF60C1" w:rsidP="006618C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0DECDC9C" w14:textId="52D7FE80" w:rsidR="00EF60C1" w:rsidRDefault="00EF60C1" w:rsidP="006618C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434B4652" w14:textId="77777777" w:rsidR="00EF60C1" w:rsidRDefault="00EF60C1" w:rsidP="006618C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/>
          <w:color w:val="000000"/>
          <w:szCs w:val="24"/>
        </w:rPr>
      </w:pPr>
    </w:p>
    <w:p w14:paraId="12BD4C7E" w14:textId="4664ED8C" w:rsidR="008C5DA3" w:rsidRDefault="0069779C" w:rsidP="00045A5D">
      <w:pPr>
        <w:spacing w:after="160"/>
        <w:contextualSpacing/>
        <w:rPr>
          <w:rFonts w:ascii="Century Gothic" w:hAnsi="Century Gothic"/>
          <w:b/>
          <w:sz w:val="22"/>
        </w:rPr>
      </w:pPr>
      <w:r>
        <w:rPr>
          <w:rFonts w:ascii="Century Gothic" w:hAnsi="Century Gothic"/>
          <w:sz w:val="22"/>
        </w:rPr>
        <w:t xml:space="preserve">32.  </w:t>
      </w:r>
      <w:r>
        <w:rPr>
          <w:rFonts w:ascii="Century Gothic" w:hAnsi="Century Gothic"/>
          <w:b/>
          <w:sz w:val="22"/>
        </w:rPr>
        <w:t>Use isosceles trapezoid WXYZ to answer the following questions.</w:t>
      </w:r>
    </w:p>
    <w:p w14:paraId="5C8BBD22" w14:textId="12334A65" w:rsidR="0069779C" w:rsidRPr="00315181" w:rsidRDefault="0069779C" w:rsidP="00045A5D">
      <w:pPr>
        <w:spacing w:after="160"/>
        <w:contextualSpacing/>
        <w:rPr>
          <w:rFonts w:ascii="Century Gothic" w:hAnsi="Century Gothic"/>
          <w:b/>
          <w:sz w:val="22"/>
        </w:rPr>
      </w:pPr>
    </w:p>
    <w:p w14:paraId="415E7870" w14:textId="28F9FDE2" w:rsidR="00A50392" w:rsidRDefault="003A5577" w:rsidP="00045A5D">
      <w:pPr>
        <w:spacing w:after="160"/>
        <w:contextualSpacing/>
        <w:rPr>
          <w:rFonts w:ascii="Century Gothic" w:hAnsi="Century Gothic"/>
          <w:sz w:val="22"/>
        </w:rPr>
      </w:pPr>
      <w:r>
        <w:rPr>
          <w:noProof/>
        </w:rPr>
        <w:drawing>
          <wp:anchor distT="0" distB="0" distL="114300" distR="114300" simplePos="0" relativeHeight="251685376" behindDoc="1" locked="0" layoutInCell="1" allowOverlap="1" wp14:anchorId="4A94F02C" wp14:editId="337ED7E4">
            <wp:simplePos x="0" y="0"/>
            <wp:positionH relativeFrom="column">
              <wp:posOffset>4641850</wp:posOffset>
            </wp:positionH>
            <wp:positionV relativeFrom="paragraph">
              <wp:posOffset>6985</wp:posOffset>
            </wp:positionV>
            <wp:extent cx="2342082" cy="1454150"/>
            <wp:effectExtent l="0" t="0" r="127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2082" cy="1454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779C">
        <w:rPr>
          <w:rFonts w:ascii="Century Gothic" w:hAnsi="Century Gothic"/>
          <w:sz w:val="22"/>
        </w:rPr>
        <w:t xml:space="preserve">a.  </w:t>
      </w:r>
      <w:r w:rsidR="00A50392">
        <w:rPr>
          <w:rFonts w:ascii="Century Gothic" w:hAnsi="Century Gothic"/>
          <w:sz w:val="22"/>
        </w:rPr>
        <w:t>If XW = 32, YN = _______</w:t>
      </w:r>
      <w:r w:rsidR="0002223A">
        <w:rPr>
          <w:rFonts w:ascii="Century Gothic" w:hAnsi="Century Gothic"/>
          <w:sz w:val="22"/>
        </w:rPr>
        <w:t>.</w:t>
      </w:r>
    </w:p>
    <w:p w14:paraId="1C3414CA" w14:textId="2127ACC7" w:rsidR="00315181" w:rsidRDefault="00315181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0A1C0A77" w14:textId="70CA253C" w:rsidR="003A5577" w:rsidRDefault="003A5577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16035CDF" w14:textId="77777777" w:rsidR="003A5577" w:rsidRDefault="003A5577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4AD252BA" w14:textId="4EA9F8AD" w:rsidR="00104E24" w:rsidRDefault="00A50392" w:rsidP="00045A5D">
      <w:pPr>
        <w:spacing w:after="160"/>
        <w:contextualSpacing/>
        <w:rPr>
          <w:rFonts w:ascii="Century Gothic" w:hAnsi="Century Gothic"/>
          <w:sz w:val="22"/>
        </w:rPr>
      </w:pPr>
      <w:r>
        <w:rPr>
          <w:rFonts w:ascii="Century Gothic" w:hAnsi="Century Gothic"/>
          <w:sz w:val="22"/>
        </w:rPr>
        <w:t xml:space="preserve">b.  If m&lt;XWZ = 2x – 7 and </w:t>
      </w:r>
      <w:r w:rsidR="0002223A">
        <w:rPr>
          <w:rFonts w:ascii="Century Gothic" w:hAnsi="Century Gothic"/>
          <w:sz w:val="22"/>
        </w:rPr>
        <w:t>m&lt;XYZ = 117, then m&lt;YZW = _______.</w:t>
      </w:r>
    </w:p>
    <w:p w14:paraId="34F60BCF" w14:textId="1A0E840C" w:rsidR="00315181" w:rsidRDefault="00315181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39EC7A34" w14:textId="4018FF6C" w:rsidR="003A5577" w:rsidRDefault="003A5577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1A0BA69B" w14:textId="77777777" w:rsidR="003A5577" w:rsidRDefault="003A5577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38A83DB4" w14:textId="1DF2FB30" w:rsidR="00104E24" w:rsidRDefault="00104E24" w:rsidP="00045A5D">
      <w:pPr>
        <w:spacing w:after="160"/>
        <w:contextualSpacing/>
        <w:rPr>
          <w:rFonts w:ascii="Century Gothic" w:hAnsi="Century Gothic"/>
          <w:sz w:val="22"/>
        </w:rPr>
      </w:pPr>
      <w:r>
        <w:rPr>
          <w:rFonts w:ascii="Century Gothic" w:hAnsi="Century Gothic"/>
          <w:sz w:val="22"/>
        </w:rPr>
        <w:t xml:space="preserve">c.  If XY = </w:t>
      </w:r>
      <w:r w:rsidR="00315181">
        <w:rPr>
          <w:rFonts w:ascii="Century Gothic" w:hAnsi="Century Gothic"/>
          <w:sz w:val="22"/>
        </w:rPr>
        <w:t>x + 2, WZ = x + 8, MN = 2x + 3, then MN = _______.</w:t>
      </w:r>
    </w:p>
    <w:p w14:paraId="0D9B1FD5" w14:textId="77777777" w:rsidR="00341746" w:rsidRPr="0069779C" w:rsidRDefault="00341746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42A95179" w14:textId="39D59F1E" w:rsidR="008C5DA3" w:rsidRDefault="008C5DA3" w:rsidP="00045A5D">
      <w:pPr>
        <w:spacing w:after="160"/>
        <w:contextualSpacing/>
        <w:rPr>
          <w:rFonts w:ascii="Century Gothic" w:hAnsi="Century Gothic"/>
          <w:b/>
          <w:sz w:val="22"/>
        </w:rPr>
      </w:pPr>
    </w:p>
    <w:p w14:paraId="534607E1" w14:textId="40A9359B" w:rsidR="00EF60C1" w:rsidRDefault="00EF60C1" w:rsidP="00045A5D">
      <w:pPr>
        <w:spacing w:after="160"/>
        <w:contextualSpacing/>
        <w:rPr>
          <w:rFonts w:ascii="Century Gothic" w:hAnsi="Century Gothic"/>
          <w:b/>
          <w:sz w:val="22"/>
        </w:rPr>
      </w:pPr>
    </w:p>
    <w:p w14:paraId="367A403E" w14:textId="0AFF6890" w:rsidR="00EF60C1" w:rsidRDefault="00EF60C1" w:rsidP="00045A5D">
      <w:pPr>
        <w:spacing w:after="160"/>
        <w:contextualSpacing/>
        <w:rPr>
          <w:rFonts w:ascii="Century Gothic" w:hAnsi="Century Gothic"/>
          <w:b/>
          <w:sz w:val="22"/>
        </w:rPr>
      </w:pPr>
    </w:p>
    <w:p w14:paraId="035B0E38" w14:textId="573D2CC5" w:rsidR="00EF60C1" w:rsidRDefault="00EF60C1" w:rsidP="00045A5D">
      <w:pPr>
        <w:spacing w:after="160"/>
        <w:contextualSpacing/>
        <w:rPr>
          <w:rFonts w:ascii="Century Gothic" w:hAnsi="Century Gothic"/>
          <w:b/>
          <w:sz w:val="22"/>
        </w:rPr>
      </w:pPr>
    </w:p>
    <w:p w14:paraId="60EB64C5" w14:textId="4185C64A" w:rsidR="00EF60C1" w:rsidRDefault="00EF60C1" w:rsidP="00045A5D">
      <w:pPr>
        <w:spacing w:after="160"/>
        <w:contextualSpacing/>
        <w:rPr>
          <w:rFonts w:ascii="Century Gothic" w:hAnsi="Century Gothic"/>
          <w:b/>
          <w:sz w:val="22"/>
        </w:rPr>
      </w:pPr>
    </w:p>
    <w:p w14:paraId="4414CDDD" w14:textId="77777777" w:rsidR="00EF60C1" w:rsidRDefault="00EF60C1" w:rsidP="00045A5D">
      <w:pPr>
        <w:spacing w:after="160"/>
        <w:contextualSpacing/>
        <w:rPr>
          <w:rFonts w:ascii="Century Gothic" w:hAnsi="Century Gothic"/>
          <w:b/>
          <w:sz w:val="22"/>
        </w:rPr>
      </w:pPr>
    </w:p>
    <w:p w14:paraId="5255AF58" w14:textId="6FCF5810" w:rsidR="008C5DA3" w:rsidRDefault="008C5DA3" w:rsidP="00045A5D">
      <w:pPr>
        <w:spacing w:after="160"/>
        <w:contextualSpacing/>
        <w:rPr>
          <w:rFonts w:ascii="Century Gothic" w:hAnsi="Century Gothic"/>
          <w:b/>
          <w:sz w:val="22"/>
        </w:rPr>
      </w:pPr>
    </w:p>
    <w:p w14:paraId="5DF11937" w14:textId="6A9C30CC" w:rsidR="00315181" w:rsidRPr="0031205D" w:rsidRDefault="00315181" w:rsidP="00045A5D">
      <w:pPr>
        <w:spacing w:after="160"/>
        <w:contextualSpacing/>
        <w:rPr>
          <w:rFonts w:ascii="Century Gothic" w:hAnsi="Century Gothic"/>
          <w:b/>
          <w:sz w:val="22"/>
        </w:rPr>
      </w:pPr>
      <w:r>
        <w:rPr>
          <w:rFonts w:ascii="Century Gothic" w:hAnsi="Century Gothic"/>
          <w:sz w:val="22"/>
        </w:rPr>
        <w:lastRenderedPageBreak/>
        <w:t xml:space="preserve">33.  </w:t>
      </w:r>
      <w:r w:rsidR="0031205D">
        <w:rPr>
          <w:rFonts w:ascii="Century Gothic" w:hAnsi="Century Gothic"/>
          <w:b/>
          <w:sz w:val="22"/>
        </w:rPr>
        <w:t xml:space="preserve">Use Kite </w:t>
      </w:r>
      <w:r w:rsidR="000E3106">
        <w:rPr>
          <w:rFonts w:ascii="Century Gothic" w:hAnsi="Century Gothic"/>
          <w:b/>
          <w:sz w:val="22"/>
        </w:rPr>
        <w:t>STRV to answer the following questions.</w:t>
      </w:r>
    </w:p>
    <w:p w14:paraId="11683ACC" w14:textId="007245BE" w:rsidR="008C5DA3" w:rsidRDefault="007D640E" w:rsidP="00045A5D">
      <w:pPr>
        <w:spacing w:after="160"/>
        <w:contextualSpacing/>
        <w:rPr>
          <w:rFonts w:ascii="Century Gothic" w:hAnsi="Century Gothic"/>
          <w:b/>
          <w:sz w:val="22"/>
        </w:rPr>
      </w:pPr>
      <w:bookmarkStart w:id="0" w:name="_GoBack"/>
      <w:r>
        <w:rPr>
          <w:noProof/>
        </w:rPr>
        <w:drawing>
          <wp:anchor distT="0" distB="0" distL="114300" distR="114300" simplePos="0" relativeHeight="251686400" behindDoc="1" locked="0" layoutInCell="1" allowOverlap="1" wp14:anchorId="3A55F53D" wp14:editId="1FED49AB">
            <wp:simplePos x="0" y="0"/>
            <wp:positionH relativeFrom="margin">
              <wp:posOffset>5200650</wp:posOffset>
            </wp:positionH>
            <wp:positionV relativeFrom="paragraph">
              <wp:posOffset>53340</wp:posOffset>
            </wp:positionV>
            <wp:extent cx="1524000" cy="2437130"/>
            <wp:effectExtent l="0" t="0" r="0" b="127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2437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</w:p>
    <w:p w14:paraId="014185F6" w14:textId="13C1202D" w:rsidR="001A269D" w:rsidRDefault="001A269D" w:rsidP="00045A5D">
      <w:pPr>
        <w:spacing w:after="160"/>
        <w:contextualSpacing/>
        <w:rPr>
          <w:rFonts w:ascii="Century Gothic" w:hAnsi="Century Gothic"/>
          <w:sz w:val="22"/>
        </w:rPr>
      </w:pPr>
      <w:r>
        <w:rPr>
          <w:rFonts w:ascii="Century Gothic" w:hAnsi="Century Gothic"/>
          <w:sz w:val="22"/>
        </w:rPr>
        <w:t xml:space="preserve">a.  If SV = </w:t>
      </w:r>
      <w:r w:rsidR="00A0350D">
        <w:rPr>
          <w:rFonts w:ascii="Century Gothic" w:hAnsi="Century Gothic"/>
          <w:sz w:val="22"/>
        </w:rPr>
        <w:t>18</w:t>
      </w:r>
      <w:r>
        <w:rPr>
          <w:rFonts w:ascii="Century Gothic" w:hAnsi="Century Gothic"/>
          <w:sz w:val="22"/>
        </w:rPr>
        <w:t>, ST = _______.</w:t>
      </w:r>
      <w:r>
        <w:rPr>
          <w:rFonts w:ascii="Century Gothic" w:hAnsi="Century Gothic"/>
          <w:sz w:val="22"/>
        </w:rPr>
        <w:tab/>
      </w:r>
      <w:r>
        <w:rPr>
          <w:rFonts w:ascii="Century Gothic" w:hAnsi="Century Gothic"/>
          <w:sz w:val="22"/>
        </w:rPr>
        <w:tab/>
      </w:r>
      <w:r w:rsidR="007347DB">
        <w:rPr>
          <w:rFonts w:ascii="Century Gothic" w:hAnsi="Century Gothic"/>
          <w:sz w:val="22"/>
        </w:rPr>
        <w:t>b</w:t>
      </w:r>
      <w:r>
        <w:rPr>
          <w:rFonts w:ascii="Century Gothic" w:hAnsi="Century Gothic"/>
          <w:sz w:val="22"/>
        </w:rPr>
        <w:t xml:space="preserve">.  </w:t>
      </w:r>
      <w:r w:rsidR="007347DB">
        <w:rPr>
          <w:rFonts w:ascii="Century Gothic" w:hAnsi="Century Gothic"/>
          <w:sz w:val="22"/>
        </w:rPr>
        <w:t xml:space="preserve">If VW = </w:t>
      </w:r>
      <w:r w:rsidR="00A0350D">
        <w:rPr>
          <w:rFonts w:ascii="Century Gothic" w:hAnsi="Century Gothic"/>
          <w:sz w:val="22"/>
        </w:rPr>
        <w:t>12</w:t>
      </w:r>
      <w:r w:rsidR="007347DB">
        <w:rPr>
          <w:rFonts w:ascii="Century Gothic" w:hAnsi="Century Gothic"/>
          <w:sz w:val="22"/>
        </w:rPr>
        <w:t>, then VT = _______.</w:t>
      </w:r>
    </w:p>
    <w:p w14:paraId="6D9CB637" w14:textId="77777777" w:rsidR="00341746" w:rsidRDefault="00341746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6E18EBFE" w14:textId="5F926DAB" w:rsidR="007347DB" w:rsidRDefault="007347DB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0F86185C" w14:textId="77777777" w:rsidR="001E7E29" w:rsidRDefault="001E7E29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3DDC12B7" w14:textId="49915FEE" w:rsidR="007347DB" w:rsidRDefault="007347DB" w:rsidP="00045A5D">
      <w:pPr>
        <w:spacing w:after="160"/>
        <w:contextualSpacing/>
        <w:rPr>
          <w:rFonts w:ascii="Century Gothic" w:hAnsi="Century Gothic"/>
          <w:sz w:val="22"/>
        </w:rPr>
      </w:pPr>
      <w:r>
        <w:rPr>
          <w:rFonts w:ascii="Century Gothic" w:hAnsi="Century Gothic"/>
          <w:sz w:val="22"/>
        </w:rPr>
        <w:t xml:space="preserve">c.  If m&lt;VRS = </w:t>
      </w:r>
      <w:r w:rsidR="00A0350D">
        <w:rPr>
          <w:rFonts w:ascii="Century Gothic" w:hAnsi="Century Gothic"/>
          <w:sz w:val="22"/>
        </w:rPr>
        <w:t>47</w:t>
      </w:r>
      <w:r>
        <w:rPr>
          <w:rFonts w:ascii="Century Gothic" w:hAnsi="Century Gothic"/>
          <w:sz w:val="22"/>
        </w:rPr>
        <w:t xml:space="preserve"> degrees, then m&lt;TRS = _______.</w:t>
      </w:r>
    </w:p>
    <w:p w14:paraId="21187A7C" w14:textId="26612FBB" w:rsidR="00341746" w:rsidRDefault="00341746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7970D626" w14:textId="77777777" w:rsidR="001E7E29" w:rsidRDefault="001E7E29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3CE61F2E" w14:textId="6346F363" w:rsidR="007347DB" w:rsidRDefault="007347DB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33F40857" w14:textId="28E14C44" w:rsidR="007347DB" w:rsidRDefault="007347DB" w:rsidP="00045A5D">
      <w:pPr>
        <w:spacing w:after="160"/>
        <w:contextualSpacing/>
        <w:rPr>
          <w:rFonts w:ascii="Century Gothic" w:hAnsi="Century Gothic"/>
          <w:sz w:val="22"/>
        </w:rPr>
      </w:pPr>
      <w:r>
        <w:rPr>
          <w:rFonts w:ascii="Century Gothic" w:hAnsi="Century Gothic"/>
          <w:sz w:val="22"/>
        </w:rPr>
        <w:t xml:space="preserve">d.  </w:t>
      </w:r>
      <w:r w:rsidR="00C26D9B">
        <w:rPr>
          <w:rFonts w:ascii="Century Gothic" w:hAnsi="Century Gothic"/>
          <w:sz w:val="22"/>
        </w:rPr>
        <w:t>If m&lt;VSW = 3</w:t>
      </w:r>
      <w:r w:rsidR="00A0350D">
        <w:rPr>
          <w:rFonts w:ascii="Century Gothic" w:hAnsi="Century Gothic"/>
          <w:sz w:val="22"/>
        </w:rPr>
        <w:t>2</w:t>
      </w:r>
      <w:r w:rsidR="00C26D9B">
        <w:rPr>
          <w:rFonts w:ascii="Century Gothic" w:hAnsi="Century Gothic"/>
          <w:sz w:val="22"/>
        </w:rPr>
        <w:t xml:space="preserve"> degrees, then m&lt;WVS = _______.</w:t>
      </w:r>
    </w:p>
    <w:p w14:paraId="30E1DC8C" w14:textId="78D45900" w:rsidR="00341746" w:rsidRDefault="00341746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0567561B" w14:textId="77777777" w:rsidR="001E7E29" w:rsidRDefault="001E7E29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4E82FD8C" w14:textId="1245C1F9" w:rsidR="00C26D9B" w:rsidRDefault="00C26D9B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192F2655" w14:textId="63D6BC93" w:rsidR="00C26D9B" w:rsidRDefault="00C26D9B" w:rsidP="00045A5D">
      <w:pPr>
        <w:spacing w:after="160"/>
        <w:contextualSpacing/>
        <w:rPr>
          <w:rFonts w:ascii="Century Gothic" w:hAnsi="Century Gothic"/>
          <w:sz w:val="22"/>
        </w:rPr>
      </w:pPr>
      <w:r>
        <w:rPr>
          <w:rFonts w:ascii="Century Gothic" w:hAnsi="Century Gothic"/>
          <w:sz w:val="22"/>
        </w:rPr>
        <w:t xml:space="preserve">e.  </w:t>
      </w:r>
      <w:r w:rsidR="002B4DF4">
        <w:rPr>
          <w:rFonts w:ascii="Century Gothic" w:hAnsi="Century Gothic"/>
          <w:sz w:val="22"/>
        </w:rPr>
        <w:t>If SV = 2x + 1</w:t>
      </w:r>
      <w:r w:rsidR="004E6A9D">
        <w:rPr>
          <w:rFonts w:ascii="Century Gothic" w:hAnsi="Century Gothic"/>
          <w:sz w:val="22"/>
        </w:rPr>
        <w:t>, ST = 4x – 7, then ST = _______.</w:t>
      </w:r>
    </w:p>
    <w:p w14:paraId="400D4BD0" w14:textId="5922406E" w:rsidR="00341746" w:rsidRDefault="00341746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120E9BF2" w14:textId="77777777" w:rsidR="00341746" w:rsidRDefault="00341746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0F3A5E89" w14:textId="4D4968AA" w:rsidR="004E6A9D" w:rsidRDefault="004E6A9D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144112C2" w14:textId="5581608A" w:rsidR="004E6A9D" w:rsidRDefault="004E6A9D" w:rsidP="00045A5D">
      <w:pPr>
        <w:spacing w:after="160"/>
        <w:contextualSpacing/>
        <w:rPr>
          <w:rFonts w:ascii="Century Gothic" w:hAnsi="Century Gothic"/>
          <w:sz w:val="22"/>
        </w:rPr>
      </w:pPr>
      <w:r>
        <w:rPr>
          <w:rFonts w:ascii="Century Gothic" w:hAnsi="Century Gothic"/>
          <w:sz w:val="22"/>
        </w:rPr>
        <w:t xml:space="preserve">f.  </w:t>
      </w:r>
      <w:r w:rsidR="0032212E">
        <w:rPr>
          <w:rFonts w:ascii="Century Gothic" w:hAnsi="Century Gothic"/>
          <w:sz w:val="22"/>
        </w:rPr>
        <w:t xml:space="preserve">If ST = </w:t>
      </w:r>
      <w:r w:rsidR="00F1287F">
        <w:rPr>
          <w:rFonts w:ascii="Century Gothic" w:hAnsi="Century Gothic"/>
          <w:sz w:val="22"/>
        </w:rPr>
        <w:t>13, SW = 6, then WT = _______.  (you can round to one decimal place)</w:t>
      </w:r>
    </w:p>
    <w:p w14:paraId="5F616EDD" w14:textId="37E7013B" w:rsidR="00341746" w:rsidRDefault="00341746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34271252" w14:textId="77777777" w:rsidR="00341746" w:rsidRDefault="00341746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0E7F93C1" w14:textId="4F54059D" w:rsidR="00F1287F" w:rsidRDefault="00F1287F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65684235" w14:textId="59F69E1E" w:rsidR="00F1287F" w:rsidRDefault="00F1287F" w:rsidP="00045A5D">
      <w:pPr>
        <w:spacing w:after="160"/>
        <w:contextualSpacing/>
        <w:rPr>
          <w:rFonts w:ascii="Century Gothic" w:hAnsi="Century Gothic"/>
          <w:sz w:val="22"/>
        </w:rPr>
      </w:pPr>
      <w:r>
        <w:rPr>
          <w:rFonts w:ascii="Century Gothic" w:hAnsi="Century Gothic"/>
          <w:sz w:val="22"/>
        </w:rPr>
        <w:t xml:space="preserve">g.  </w:t>
      </w:r>
      <w:r w:rsidR="00693497">
        <w:rPr>
          <w:rFonts w:ascii="Century Gothic" w:hAnsi="Century Gothic"/>
          <w:sz w:val="22"/>
        </w:rPr>
        <w:t xml:space="preserve">If m&lt;VRW = 3x </w:t>
      </w:r>
      <w:r w:rsidR="00D5450D">
        <w:rPr>
          <w:rFonts w:ascii="Century Gothic" w:hAnsi="Century Gothic"/>
          <w:sz w:val="22"/>
        </w:rPr>
        <w:t xml:space="preserve">+ 8, m&lt;TRW = 6x – 28, then </w:t>
      </w:r>
      <w:r w:rsidR="0064024B">
        <w:rPr>
          <w:rFonts w:ascii="Century Gothic" w:hAnsi="Century Gothic"/>
          <w:sz w:val="22"/>
        </w:rPr>
        <w:t>m&lt;VRT = _______.</w:t>
      </w:r>
    </w:p>
    <w:p w14:paraId="651CC5EE" w14:textId="1BE21DEB" w:rsidR="00341746" w:rsidRDefault="00341746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4CA28DC6" w14:textId="1325B0C3" w:rsidR="00341746" w:rsidRDefault="00341746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27FAD56D" w14:textId="5CDA6CFF" w:rsidR="00341746" w:rsidRDefault="00341746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42944788" w14:textId="049A8FBA" w:rsidR="00341746" w:rsidRDefault="001E7E29" w:rsidP="00045A5D">
      <w:pPr>
        <w:spacing w:after="160"/>
        <w:contextualSpacing/>
        <w:rPr>
          <w:rFonts w:ascii="Century Gothic" w:hAnsi="Century Gothic"/>
          <w:sz w:val="22"/>
        </w:rPr>
      </w:pPr>
      <w:r>
        <w:rPr>
          <w:rFonts w:ascii="Century Gothic" w:hAnsi="Century Gothic"/>
          <w:sz w:val="22"/>
        </w:rPr>
        <w:t>h.  If m&lt;RWT = 4x – 42, then x = _______.</w:t>
      </w:r>
    </w:p>
    <w:p w14:paraId="3888818D" w14:textId="67DED3CA" w:rsidR="001E7E29" w:rsidRDefault="001E7E29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6A6FD6DB" w14:textId="77777777" w:rsidR="001E7E29" w:rsidRPr="001A269D" w:rsidRDefault="001E7E29" w:rsidP="00045A5D">
      <w:pPr>
        <w:spacing w:after="160"/>
        <w:contextualSpacing/>
        <w:rPr>
          <w:rFonts w:ascii="Century Gothic" w:hAnsi="Century Gothic"/>
          <w:sz w:val="22"/>
        </w:rPr>
      </w:pPr>
    </w:p>
    <w:p w14:paraId="1394AEF8" w14:textId="685EFC15" w:rsidR="008C5DA3" w:rsidRDefault="008C5DA3" w:rsidP="00045A5D">
      <w:pPr>
        <w:spacing w:after="160"/>
        <w:contextualSpacing/>
        <w:rPr>
          <w:rFonts w:ascii="Century Gothic" w:hAnsi="Century Gothic"/>
          <w:b/>
          <w:sz w:val="22"/>
        </w:rPr>
      </w:pPr>
    </w:p>
    <w:p w14:paraId="1EF9AD43" w14:textId="6B78B1F0" w:rsidR="001E7E29" w:rsidRDefault="001E7E29" w:rsidP="00045A5D">
      <w:pPr>
        <w:spacing w:after="160"/>
        <w:contextualSpacing/>
        <w:rPr>
          <w:rFonts w:ascii="Century Gothic" w:hAnsi="Century Gothic"/>
          <w:b/>
          <w:sz w:val="22"/>
        </w:rPr>
      </w:pPr>
    </w:p>
    <w:p w14:paraId="21CD689D" w14:textId="77777777" w:rsidR="002C79E7" w:rsidRPr="006618C0" w:rsidRDefault="002C79E7" w:rsidP="001E7E29">
      <w:pPr>
        <w:autoSpaceDE w:val="0"/>
        <w:autoSpaceDN w:val="0"/>
        <w:adjustRightInd w:val="0"/>
        <w:spacing w:line="360" w:lineRule="auto"/>
        <w:jc w:val="center"/>
        <w:rPr>
          <w:rFonts w:ascii="Century Gothic" w:hAnsi="Century Gothic" w:cs="MathSoftText"/>
          <w:b/>
          <w:color w:val="000000"/>
          <w:szCs w:val="24"/>
        </w:rPr>
      </w:pPr>
    </w:p>
    <w:sectPr w:rsidR="002C79E7" w:rsidRPr="006618C0" w:rsidSect="00775B4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2D21294" w14:textId="77777777" w:rsidR="00482634" w:rsidRDefault="00482634" w:rsidP="00E84B5B">
      <w:pPr>
        <w:spacing w:after="0" w:line="240" w:lineRule="auto"/>
      </w:pPr>
      <w:r>
        <w:separator/>
      </w:r>
    </w:p>
  </w:endnote>
  <w:endnote w:type="continuationSeparator" w:id="0">
    <w:p w14:paraId="7424EFDE" w14:textId="77777777" w:rsidR="00482634" w:rsidRDefault="00482634" w:rsidP="00E84B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athSoftText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Tempus Sans ITC">
    <w:panose1 w:val="04020404030D07020202"/>
    <w:charset w:val="00"/>
    <w:family w:val="decorative"/>
    <w:pitch w:val="variable"/>
    <w:sig w:usb0="00000003" w:usb1="00000000" w:usb2="00000000" w:usb3="00000000" w:csb0="00000001" w:csb1="00000000"/>
  </w:font>
  <w:font w:name="OCR A Extended">
    <w:panose1 w:val="02010509020102010303"/>
    <w:charset w:val="00"/>
    <w:family w:val="modern"/>
    <w:pitch w:val="variable"/>
    <w:sig w:usb0="00000003" w:usb1="00000000" w:usb2="00000000" w:usb3="00000000" w:csb0="00000001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5B3BC56" w14:textId="77777777" w:rsidR="00482634" w:rsidRDefault="00482634" w:rsidP="00E84B5B">
      <w:pPr>
        <w:spacing w:after="0" w:line="240" w:lineRule="auto"/>
      </w:pPr>
      <w:r>
        <w:separator/>
      </w:r>
    </w:p>
  </w:footnote>
  <w:footnote w:type="continuationSeparator" w:id="0">
    <w:p w14:paraId="72CFF9EA" w14:textId="77777777" w:rsidR="00482634" w:rsidRDefault="00482634" w:rsidP="00E84B5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586468"/>
    <w:multiLevelType w:val="hybridMultilevel"/>
    <w:tmpl w:val="0E74E8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707641"/>
    <w:multiLevelType w:val="hybridMultilevel"/>
    <w:tmpl w:val="D00032F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15B3761"/>
    <w:multiLevelType w:val="hybridMultilevel"/>
    <w:tmpl w:val="438810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6325A06"/>
    <w:multiLevelType w:val="hybridMultilevel"/>
    <w:tmpl w:val="DD14ED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FED2179"/>
    <w:multiLevelType w:val="hybridMultilevel"/>
    <w:tmpl w:val="D27210CE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6213361B"/>
    <w:multiLevelType w:val="hybridMultilevel"/>
    <w:tmpl w:val="E446D00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29078F2"/>
    <w:multiLevelType w:val="hybridMultilevel"/>
    <w:tmpl w:val="806E69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C354FA9"/>
    <w:multiLevelType w:val="hybridMultilevel"/>
    <w:tmpl w:val="AB66D55E"/>
    <w:lvl w:ilvl="0" w:tplc="EACA0F98">
      <w:start w:val="1"/>
      <w:numFmt w:val="decimal"/>
      <w:lvlText w:val="%1."/>
      <w:lvlJc w:val="left"/>
      <w:pPr>
        <w:ind w:left="720" w:hanging="360"/>
      </w:pPr>
      <w:rPr>
        <w:rFonts w:hint="default"/>
        <w:color w:val="00404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BE1B7A"/>
    <w:multiLevelType w:val="hybridMultilevel"/>
    <w:tmpl w:val="E320BF7A"/>
    <w:lvl w:ilvl="0" w:tplc="4FA25B1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0"/>
  </w:num>
  <w:num w:numId="3">
    <w:abstractNumId w:val="8"/>
  </w:num>
  <w:num w:numId="4">
    <w:abstractNumId w:val="6"/>
  </w:num>
  <w:num w:numId="5">
    <w:abstractNumId w:val="5"/>
  </w:num>
  <w:num w:numId="6">
    <w:abstractNumId w:val="4"/>
  </w:num>
  <w:num w:numId="7">
    <w:abstractNumId w:val="1"/>
  </w:num>
  <w:num w:numId="8">
    <w:abstractNumId w:val="7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F0236"/>
    <w:rsid w:val="00021DD3"/>
    <w:rsid w:val="0002223A"/>
    <w:rsid w:val="00043EDD"/>
    <w:rsid w:val="00045A5D"/>
    <w:rsid w:val="000471AF"/>
    <w:rsid w:val="000519F9"/>
    <w:rsid w:val="00063CB1"/>
    <w:rsid w:val="000669DA"/>
    <w:rsid w:val="00096295"/>
    <w:rsid w:val="000E3106"/>
    <w:rsid w:val="0010175B"/>
    <w:rsid w:val="00104E24"/>
    <w:rsid w:val="00117FDB"/>
    <w:rsid w:val="001424CC"/>
    <w:rsid w:val="001453E9"/>
    <w:rsid w:val="0017061E"/>
    <w:rsid w:val="00174C85"/>
    <w:rsid w:val="001A269D"/>
    <w:rsid w:val="001C0A4E"/>
    <w:rsid w:val="001D5C0A"/>
    <w:rsid w:val="001D61C0"/>
    <w:rsid w:val="001E5C0B"/>
    <w:rsid w:val="001E7E29"/>
    <w:rsid w:val="00200A46"/>
    <w:rsid w:val="00210502"/>
    <w:rsid w:val="0021234E"/>
    <w:rsid w:val="002151E1"/>
    <w:rsid w:val="00215C36"/>
    <w:rsid w:val="00253E29"/>
    <w:rsid w:val="002618EF"/>
    <w:rsid w:val="00266B89"/>
    <w:rsid w:val="00283EDB"/>
    <w:rsid w:val="00287F4A"/>
    <w:rsid w:val="0029579A"/>
    <w:rsid w:val="002B1478"/>
    <w:rsid w:val="002B3500"/>
    <w:rsid w:val="002B4DF4"/>
    <w:rsid w:val="002C1765"/>
    <w:rsid w:val="002C399C"/>
    <w:rsid w:val="002C53F2"/>
    <w:rsid w:val="002C79E7"/>
    <w:rsid w:val="002D0177"/>
    <w:rsid w:val="002D5D90"/>
    <w:rsid w:val="003034EC"/>
    <w:rsid w:val="0031205D"/>
    <w:rsid w:val="00315181"/>
    <w:rsid w:val="0032212E"/>
    <w:rsid w:val="003355D8"/>
    <w:rsid w:val="00341746"/>
    <w:rsid w:val="00364940"/>
    <w:rsid w:val="0036705E"/>
    <w:rsid w:val="00376E2C"/>
    <w:rsid w:val="00387FD5"/>
    <w:rsid w:val="003A5577"/>
    <w:rsid w:val="003C25D3"/>
    <w:rsid w:val="003D4DAE"/>
    <w:rsid w:val="003E7CD0"/>
    <w:rsid w:val="00413868"/>
    <w:rsid w:val="00414EBA"/>
    <w:rsid w:val="00444FD2"/>
    <w:rsid w:val="00446595"/>
    <w:rsid w:val="00452A8F"/>
    <w:rsid w:val="00482256"/>
    <w:rsid w:val="00482634"/>
    <w:rsid w:val="00494E46"/>
    <w:rsid w:val="004976B4"/>
    <w:rsid w:val="004B493E"/>
    <w:rsid w:val="004D0469"/>
    <w:rsid w:val="004E1EA5"/>
    <w:rsid w:val="004E6A9D"/>
    <w:rsid w:val="00515382"/>
    <w:rsid w:val="00533FEE"/>
    <w:rsid w:val="00574026"/>
    <w:rsid w:val="005B29BE"/>
    <w:rsid w:val="005C521D"/>
    <w:rsid w:val="005E088B"/>
    <w:rsid w:val="005E4826"/>
    <w:rsid w:val="00605D81"/>
    <w:rsid w:val="00627211"/>
    <w:rsid w:val="0064024B"/>
    <w:rsid w:val="00645B5E"/>
    <w:rsid w:val="00654BF0"/>
    <w:rsid w:val="006618C0"/>
    <w:rsid w:val="006738B6"/>
    <w:rsid w:val="00693497"/>
    <w:rsid w:val="006934E2"/>
    <w:rsid w:val="0069779C"/>
    <w:rsid w:val="006A579B"/>
    <w:rsid w:val="006B0B20"/>
    <w:rsid w:val="006E5217"/>
    <w:rsid w:val="00706771"/>
    <w:rsid w:val="00707478"/>
    <w:rsid w:val="00724C74"/>
    <w:rsid w:val="007347DB"/>
    <w:rsid w:val="00736817"/>
    <w:rsid w:val="00757B8B"/>
    <w:rsid w:val="00775B48"/>
    <w:rsid w:val="007902F0"/>
    <w:rsid w:val="00795863"/>
    <w:rsid w:val="007A1DCD"/>
    <w:rsid w:val="007A25D9"/>
    <w:rsid w:val="007C326B"/>
    <w:rsid w:val="007D640E"/>
    <w:rsid w:val="007E3BC8"/>
    <w:rsid w:val="007F215E"/>
    <w:rsid w:val="007F319C"/>
    <w:rsid w:val="00813D97"/>
    <w:rsid w:val="008175BF"/>
    <w:rsid w:val="00823FF2"/>
    <w:rsid w:val="0083178D"/>
    <w:rsid w:val="00834DDB"/>
    <w:rsid w:val="00896A4A"/>
    <w:rsid w:val="008C3EE3"/>
    <w:rsid w:val="008C5DA3"/>
    <w:rsid w:val="00916FF3"/>
    <w:rsid w:val="009350F2"/>
    <w:rsid w:val="00940638"/>
    <w:rsid w:val="009802CB"/>
    <w:rsid w:val="009C7AE4"/>
    <w:rsid w:val="009C7C99"/>
    <w:rsid w:val="009E085A"/>
    <w:rsid w:val="00A0350D"/>
    <w:rsid w:val="00A222A5"/>
    <w:rsid w:val="00A43067"/>
    <w:rsid w:val="00A50392"/>
    <w:rsid w:val="00A60CA1"/>
    <w:rsid w:val="00A813A6"/>
    <w:rsid w:val="00A90E58"/>
    <w:rsid w:val="00AA22F9"/>
    <w:rsid w:val="00AC3FE3"/>
    <w:rsid w:val="00AC44A6"/>
    <w:rsid w:val="00AD16F7"/>
    <w:rsid w:val="00AD5B3B"/>
    <w:rsid w:val="00AE4C4F"/>
    <w:rsid w:val="00AF5181"/>
    <w:rsid w:val="00AF5801"/>
    <w:rsid w:val="00B172FA"/>
    <w:rsid w:val="00BA1E36"/>
    <w:rsid w:val="00BC3422"/>
    <w:rsid w:val="00BE5D65"/>
    <w:rsid w:val="00BF4C96"/>
    <w:rsid w:val="00C02878"/>
    <w:rsid w:val="00C26D9B"/>
    <w:rsid w:val="00C57F12"/>
    <w:rsid w:val="00CC5307"/>
    <w:rsid w:val="00CF0236"/>
    <w:rsid w:val="00CF2A29"/>
    <w:rsid w:val="00D04E12"/>
    <w:rsid w:val="00D07F7B"/>
    <w:rsid w:val="00D5450D"/>
    <w:rsid w:val="00D663AF"/>
    <w:rsid w:val="00D67339"/>
    <w:rsid w:val="00D67526"/>
    <w:rsid w:val="00D75E56"/>
    <w:rsid w:val="00D7706E"/>
    <w:rsid w:val="00D83B9A"/>
    <w:rsid w:val="00D85E9E"/>
    <w:rsid w:val="00D90803"/>
    <w:rsid w:val="00E52A59"/>
    <w:rsid w:val="00E60F63"/>
    <w:rsid w:val="00E7372B"/>
    <w:rsid w:val="00E837A7"/>
    <w:rsid w:val="00E84B5B"/>
    <w:rsid w:val="00E90799"/>
    <w:rsid w:val="00EB5DC9"/>
    <w:rsid w:val="00ED4C15"/>
    <w:rsid w:val="00EE7B0D"/>
    <w:rsid w:val="00EF1CBD"/>
    <w:rsid w:val="00EF60C1"/>
    <w:rsid w:val="00EF72B9"/>
    <w:rsid w:val="00F03F61"/>
    <w:rsid w:val="00F1287F"/>
    <w:rsid w:val="00F34611"/>
    <w:rsid w:val="00F927C6"/>
    <w:rsid w:val="00F944D9"/>
    <w:rsid w:val="00F96030"/>
    <w:rsid w:val="00F96DF4"/>
    <w:rsid w:val="00FA18E4"/>
    <w:rsid w:val="00FC2EAA"/>
    <w:rsid w:val="00FD28A2"/>
    <w:rsid w:val="00FF2E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18F5C4"/>
  <w15:chartTrackingRefBased/>
  <w15:docId w15:val="{EBF89173-36E3-4E7D-BD90-706CD6E588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350F2"/>
    <w:pPr>
      <w:spacing w:after="200" w:line="276" w:lineRule="auto"/>
    </w:pPr>
    <w:rPr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F0236"/>
    <w:rPr>
      <w:sz w:val="24"/>
      <w:szCs w:val="22"/>
    </w:rPr>
  </w:style>
  <w:style w:type="paragraph" w:styleId="ListParagraph">
    <w:name w:val="List Paragraph"/>
    <w:basedOn w:val="Normal"/>
    <w:uiPriority w:val="34"/>
    <w:qFormat/>
    <w:rsid w:val="00CF023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45B5E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645B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57B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84B5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84B5B"/>
    <w:rPr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E84B5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4B5B"/>
    <w:rPr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2.bin"/><Relationship Id="rId26" Type="http://schemas.openxmlformats.org/officeDocument/2006/relationships/image" Target="media/image14.png"/><Relationship Id="rId3" Type="http://schemas.openxmlformats.org/officeDocument/2006/relationships/customXml" Target="../customXml/item3.xml"/><Relationship Id="rId21" Type="http://schemas.openxmlformats.org/officeDocument/2006/relationships/image" Target="media/image9.emf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6.wmf"/><Relationship Id="rId25" Type="http://schemas.openxmlformats.org/officeDocument/2006/relationships/image" Target="media/image13.png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20" Type="http://schemas.openxmlformats.org/officeDocument/2006/relationships/image" Target="media/image8.png"/><Relationship Id="rId29" Type="http://schemas.microsoft.com/office/2007/relationships/hdphoto" Target="media/hdphoto1.wdp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image" Target="media/image12.png"/><Relationship Id="rId32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10" Type="http://schemas.openxmlformats.org/officeDocument/2006/relationships/endnotes" Target="endnotes.xml"/><Relationship Id="rId19" Type="http://schemas.openxmlformats.org/officeDocument/2006/relationships/image" Target="media/image7.png"/><Relationship Id="rId31" Type="http://schemas.microsoft.com/office/2007/relationships/hdphoto" Target="media/hdphoto2.wdp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wmf"/><Relationship Id="rId22" Type="http://schemas.openxmlformats.org/officeDocument/2006/relationships/image" Target="media/image10.emf"/><Relationship Id="rId27" Type="http://schemas.openxmlformats.org/officeDocument/2006/relationships/image" Target="media/image15.png"/><Relationship Id="rId30" Type="http://schemas.openxmlformats.org/officeDocument/2006/relationships/image" Target="media/image17.png"/><Relationship Id="rId8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D9BC96858024B409998339380EB5920" ma:contentTypeVersion="13" ma:contentTypeDescription="Create a new document." ma:contentTypeScope="" ma:versionID="765913a92c6223e4161dcec2f125c50f">
  <xsd:schema xmlns:xsd="http://www.w3.org/2001/XMLSchema" xmlns:xs="http://www.w3.org/2001/XMLSchema" xmlns:p="http://schemas.microsoft.com/office/2006/metadata/properties" xmlns:ns3="1ef1ae5f-38a0-4f8d-afdf-be4d266938c0" xmlns:ns4="0150ef3d-e645-4dfa-915b-8b34c6cc60e9" targetNamespace="http://schemas.microsoft.com/office/2006/metadata/properties" ma:root="true" ma:fieldsID="6146d9e6d3cab73f034cc4ee8d9a2439" ns3:_="" ns4:_="">
    <xsd:import namespace="1ef1ae5f-38a0-4f8d-afdf-be4d266938c0"/>
    <xsd:import namespace="0150ef3d-e645-4dfa-915b-8b34c6cc60e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ef1ae5f-38a0-4f8d-afdf-be4d266938c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OCR" ma:index="1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150ef3d-e645-4dfa-915b-8b34c6cc60e9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7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DFC1C1F-D474-4DF2-973D-8F9BF5815852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0F37D6E-D491-49D6-A654-0963214DAB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ef1ae5f-38a0-4f8d-afdf-be4d266938c0"/>
    <ds:schemaRef ds:uri="0150ef3d-e645-4dfa-915b-8b34c6cc60e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6B24AE8-7B38-4B17-B619-0970CE1DE0C9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5952C715-1726-4FD3-B2ED-47C14D0DE7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5</Pages>
  <Words>457</Words>
  <Characters>260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BOE</Company>
  <LinksUpToDate>false</LinksUpToDate>
  <CharactersWithSpaces>3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da.fallin</dc:creator>
  <cp:keywords/>
  <cp:lastModifiedBy>Elizabeth Viland</cp:lastModifiedBy>
  <cp:revision>6</cp:revision>
  <cp:lastPrinted>2019-10-28T14:57:00Z</cp:lastPrinted>
  <dcterms:created xsi:type="dcterms:W3CDTF">2019-10-28T13:16:00Z</dcterms:created>
  <dcterms:modified xsi:type="dcterms:W3CDTF">2019-10-28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D9BC96858024B409998339380EB5920</vt:lpwstr>
  </property>
</Properties>
</file>